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0" w:type="dxa"/>
        <w:tblLayout w:type="fixed"/>
        <w:tblLook w:val="01E0" w:firstRow="1" w:lastRow="1" w:firstColumn="1" w:lastColumn="1" w:noHBand="0" w:noVBand="0"/>
      </w:tblPr>
      <w:tblGrid>
        <w:gridCol w:w="4686"/>
        <w:gridCol w:w="5514"/>
      </w:tblGrid>
      <w:tr w:rsidR="00D020B1" w:rsidRPr="00381CF9" w14:paraId="06B490E0" w14:textId="77777777" w:rsidTr="00D020B1">
        <w:trPr>
          <w:trHeight w:val="785"/>
        </w:trPr>
        <w:tc>
          <w:tcPr>
            <w:tcW w:w="4686" w:type="dxa"/>
          </w:tcPr>
          <w:p w14:paraId="798746B8" w14:textId="77777777" w:rsidR="00D020B1" w:rsidRPr="00381CF9" w:rsidRDefault="00D020B1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br w:type="page"/>
            </w:r>
            <w:r w:rsidRPr="00381CF9">
              <w:br w:type="page"/>
            </w:r>
            <w:r w:rsidRPr="00381CF9">
              <w:br w:type="page"/>
            </w:r>
            <w:r w:rsidRPr="00381CF9">
              <w:rPr>
                <w:b/>
              </w:rPr>
              <w:t>TRƯỜNG THCS GIA THỤY</w:t>
            </w:r>
          </w:p>
          <w:p w14:paraId="55B103E4" w14:textId="77777777" w:rsidR="00D020B1" w:rsidRPr="00381CF9" w:rsidRDefault="00D020B1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TỔ TOÁN –LÍ</w:t>
            </w:r>
          </w:p>
          <w:p w14:paraId="02EF3632" w14:textId="77777777" w:rsidR="00D020B1" w:rsidRPr="00381CF9" w:rsidRDefault="00D020B1" w:rsidP="00CC2188">
            <w:pPr>
              <w:spacing w:line="276" w:lineRule="auto"/>
              <w:jc w:val="center"/>
            </w:pPr>
            <w:r w:rsidRPr="00381CF9">
              <w:rPr>
                <w:b/>
                <w:bdr w:val="single" w:sz="4" w:space="0" w:color="auto" w:frame="1"/>
              </w:rPr>
              <w:t>ĐỀ 1</w:t>
            </w:r>
          </w:p>
        </w:tc>
        <w:tc>
          <w:tcPr>
            <w:tcW w:w="5514" w:type="dxa"/>
          </w:tcPr>
          <w:p w14:paraId="2DFED303" w14:textId="77777777" w:rsidR="00D020B1" w:rsidRPr="00381CF9" w:rsidRDefault="00D020B1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ĐỀ KIỂM TRA GIỮA HỌC KỲ II</w:t>
            </w:r>
          </w:p>
          <w:p w14:paraId="23F1F26F" w14:textId="77777777" w:rsidR="00D020B1" w:rsidRPr="00381CF9" w:rsidRDefault="00D020B1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Môn: Toán 9</w:t>
            </w:r>
          </w:p>
          <w:p w14:paraId="13EE5CBA" w14:textId="77777777" w:rsidR="00D020B1" w:rsidRPr="00381CF9" w:rsidRDefault="00D020B1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Năm học: 2021 - 2022</w:t>
            </w:r>
          </w:p>
          <w:p w14:paraId="3A67FB3A" w14:textId="77777777" w:rsidR="00D020B1" w:rsidRPr="00381CF9" w:rsidRDefault="00D020B1" w:rsidP="00CC2188">
            <w:pPr>
              <w:spacing w:line="276" w:lineRule="auto"/>
              <w:jc w:val="center"/>
              <w:rPr>
                <w:i/>
              </w:rPr>
            </w:pPr>
            <w:r w:rsidRPr="00381CF9">
              <w:rPr>
                <w:i/>
              </w:rPr>
              <w:t>Thời gian làm bài: 90 phút</w:t>
            </w:r>
          </w:p>
          <w:p w14:paraId="421DA7A1" w14:textId="3DF41965" w:rsidR="00D020B1" w:rsidRPr="00381CF9" w:rsidRDefault="00D020B1" w:rsidP="00D020B1">
            <w:pPr>
              <w:spacing w:line="276" w:lineRule="auto"/>
              <w:jc w:val="center"/>
            </w:pPr>
            <w:r w:rsidRPr="00381CF9">
              <w:t xml:space="preserve">Ngày kiểm tra: </w:t>
            </w:r>
            <w:r w:rsidR="00201AA5">
              <w:t>12/03/2022</w:t>
            </w:r>
          </w:p>
        </w:tc>
      </w:tr>
    </w:tbl>
    <w:p w14:paraId="58269C7E" w14:textId="0F764B56" w:rsidR="00D020B1" w:rsidRPr="00381CF9" w:rsidRDefault="00D020B1" w:rsidP="000551C7">
      <w:pPr>
        <w:spacing w:line="276" w:lineRule="auto"/>
        <w:jc w:val="both"/>
      </w:pPr>
      <w:r w:rsidRPr="005E7FEB">
        <w:rPr>
          <w:b/>
          <w:i/>
          <w:u w:val="single"/>
        </w:rPr>
        <w:t>Bài 1</w:t>
      </w:r>
      <w:r w:rsidR="004665E5" w:rsidRPr="005E7FEB">
        <w:rPr>
          <w:b/>
          <w:i/>
          <w:u w:val="single"/>
          <w:lang w:val="en-US"/>
        </w:rPr>
        <w:t xml:space="preserve"> </w:t>
      </w:r>
      <w:r w:rsidR="007C3CBC" w:rsidRPr="005E7FEB">
        <w:rPr>
          <w:b/>
          <w:i/>
          <w:u w:val="single"/>
        </w:rPr>
        <w:t>(2</w:t>
      </w:r>
      <w:r w:rsidRPr="005E7FEB">
        <w:rPr>
          <w:b/>
          <w:i/>
          <w:u w:val="single"/>
        </w:rPr>
        <w:t xml:space="preserve"> điểm)</w:t>
      </w:r>
      <w:r w:rsidR="004665E5" w:rsidRPr="005E7FEB">
        <w:rPr>
          <w:b/>
          <w:i/>
          <w:u w:val="single"/>
          <w:lang w:val="en-US"/>
        </w:rPr>
        <w:t>:</w:t>
      </w:r>
      <w:r w:rsidR="007C3CBC" w:rsidRPr="00381CF9">
        <w:t xml:space="preserve"> </w:t>
      </w:r>
      <w:r w:rsidRPr="00381CF9">
        <w:rPr>
          <w:b/>
          <w:i/>
        </w:rPr>
        <w:t>Giải hệ ph</w:t>
      </w:r>
      <w:r w:rsidRPr="00381CF9">
        <w:rPr>
          <w:b/>
          <w:i/>
        </w:rPr>
        <w:softHyphen/>
        <w:t>ương trình:</w:t>
      </w:r>
      <w:r w:rsidRPr="00381CF9">
        <w:t xml:space="preserve">    </w:t>
      </w:r>
    </w:p>
    <w:p w14:paraId="5C4E73AD" w14:textId="32090E5B" w:rsidR="00D020B1" w:rsidRPr="00381CF9" w:rsidRDefault="00D020B1" w:rsidP="007D15DB">
      <w:pPr>
        <w:spacing w:line="276" w:lineRule="auto"/>
        <w:ind w:firstLine="720"/>
        <w:jc w:val="both"/>
      </w:pPr>
      <w:r w:rsidRPr="00381CF9">
        <w:t xml:space="preserve">a)  </w:t>
      </w:r>
      <w:r w:rsidR="00F16138" w:rsidRPr="00F16138">
        <w:rPr>
          <w:position w:val="-36"/>
        </w:rPr>
        <w:object w:dxaOrig="1640" w:dyaOrig="859" w14:anchorId="7D153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42.75pt" o:ole="">
            <v:imagedata r:id="rId5" o:title=""/>
          </v:shape>
          <o:OLEObject Type="Embed" ProgID="Equation.DSMT4" ShapeID="_x0000_i1025" DrawAspect="Content" ObjectID="_1710761941" r:id="rId6"/>
        </w:object>
      </w:r>
      <w:r w:rsidRPr="00381CF9">
        <w:tab/>
      </w:r>
      <w:r w:rsidR="007D15DB" w:rsidRPr="00381CF9">
        <w:tab/>
      </w:r>
      <w:r w:rsidRPr="00381CF9">
        <w:t>b)</w:t>
      </w:r>
      <w:r w:rsidR="007D15DB" w:rsidRPr="00381CF9">
        <w:t xml:space="preserve"> </w:t>
      </w:r>
      <w:r w:rsidR="00266F31" w:rsidRPr="00266F31">
        <w:rPr>
          <w:b/>
          <w:i/>
          <w:position w:val="-60"/>
        </w:rPr>
        <w:object w:dxaOrig="1980" w:dyaOrig="1320" w14:anchorId="08BE6FFA">
          <v:shape id="_x0000_i1026" type="#_x0000_t75" style="width:114.75pt;height:76.5pt" o:ole="">
            <v:imagedata r:id="rId7" o:title=""/>
          </v:shape>
          <o:OLEObject Type="Embed" ProgID="Equation.DSMT4" ShapeID="_x0000_i1026" DrawAspect="Content" ObjectID="_1710761942" r:id="rId8"/>
        </w:object>
      </w:r>
      <w:r w:rsidR="007D15DB" w:rsidRPr="00381CF9">
        <w:t xml:space="preserve"> </w:t>
      </w:r>
      <m:oMath>
        <m:r>
          <m:rPr>
            <m:nor/>
          </m:rPr>
          <w:rPr>
            <w:rFonts w:ascii="Cambria Math" w:hAnsi="Cambria Math" w:cs="Cambria Math"/>
          </w:rPr>
          <m:t> </m:t>
        </m:r>
      </m:oMath>
      <w:r w:rsidRPr="00381CF9">
        <w:t xml:space="preserve">        </w:t>
      </w:r>
    </w:p>
    <w:p w14:paraId="48B88EE3" w14:textId="77777777" w:rsidR="007D15DB" w:rsidRPr="00381CF9" w:rsidRDefault="007D15DB" w:rsidP="000551C7">
      <w:pPr>
        <w:spacing w:line="276" w:lineRule="auto"/>
        <w:jc w:val="both"/>
        <w:rPr>
          <w:b/>
          <w:i/>
          <w:u w:val="single"/>
        </w:rPr>
      </w:pPr>
    </w:p>
    <w:p w14:paraId="6B4E688A" w14:textId="2D5C8C80" w:rsidR="00D020B1" w:rsidRPr="004665E5" w:rsidRDefault="007C3CBC" w:rsidP="000551C7">
      <w:pPr>
        <w:spacing w:line="276" w:lineRule="auto"/>
        <w:jc w:val="both"/>
        <w:rPr>
          <w:lang w:val="en-US"/>
        </w:rPr>
      </w:pPr>
      <w:r w:rsidRPr="005E7FEB">
        <w:rPr>
          <w:b/>
          <w:i/>
          <w:u w:val="single"/>
        </w:rPr>
        <w:t>Bài 2 (2 điểm)</w:t>
      </w:r>
      <w:r w:rsidR="004665E5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</w:t>
      </w:r>
      <w:r w:rsidR="00D020B1" w:rsidRPr="00381CF9">
        <w:t xml:space="preserve"> Cho parabol (P): </w:t>
      </w:r>
      <w:r w:rsidR="00D63B71" w:rsidRPr="00381CF9">
        <w:t xml:space="preserve">y = </w:t>
      </w:r>
      <w:r w:rsidR="007E6FE8" w:rsidRPr="00381CF9">
        <w:t xml:space="preserve"> </w:t>
      </w:r>
      <w:r w:rsidR="00D63B71" w:rsidRPr="00381CF9">
        <w:t>x</w:t>
      </w:r>
      <w:r w:rsidR="00D63B71" w:rsidRPr="00381CF9">
        <w:rPr>
          <w:vertAlign w:val="superscript"/>
        </w:rPr>
        <w:t xml:space="preserve">2 </w:t>
      </w:r>
      <w:r w:rsidR="00D020B1" w:rsidRPr="00381CF9">
        <w:t xml:space="preserve"> và </w:t>
      </w:r>
      <w:r w:rsidR="00D63B71" w:rsidRPr="00381CF9">
        <w:t xml:space="preserve"> </w:t>
      </w:r>
      <w:r w:rsidR="00D020B1" w:rsidRPr="00381CF9">
        <w:t xml:space="preserve">đường thẳng (d): </w:t>
      </w:r>
      <w:r w:rsidR="00DD6928" w:rsidRPr="00381CF9">
        <w:t>y =</w:t>
      </w:r>
      <w:r w:rsidR="00B10289" w:rsidRPr="00381CF9">
        <w:t xml:space="preserve"> -2</w:t>
      </w:r>
      <w:r w:rsidR="00DD6928" w:rsidRPr="00381CF9">
        <w:t xml:space="preserve">x + </w:t>
      </w:r>
      <w:r w:rsidR="00B10289" w:rsidRPr="00381CF9">
        <w:t>3</w:t>
      </w:r>
      <w:r w:rsidR="004665E5">
        <w:rPr>
          <w:lang w:val="en-US"/>
        </w:rPr>
        <w:t>.</w:t>
      </w:r>
    </w:p>
    <w:p w14:paraId="3A0D5A50" w14:textId="77777777" w:rsidR="00D020B1" w:rsidRPr="00381CF9" w:rsidRDefault="00D020B1" w:rsidP="00684DEC">
      <w:pPr>
        <w:spacing w:line="276" w:lineRule="auto"/>
        <w:ind w:firstLine="720"/>
        <w:jc w:val="both"/>
      </w:pPr>
      <w:r w:rsidRPr="00381CF9">
        <w:t>a) Vẽ đường thẳng (d) và parabol (P) trên cùng một mặt phẳng tọa độ.</w:t>
      </w:r>
    </w:p>
    <w:p w14:paraId="2D4E835C" w14:textId="77777777" w:rsidR="00D020B1" w:rsidRPr="00381CF9" w:rsidRDefault="00D020B1" w:rsidP="00684DEC">
      <w:pPr>
        <w:spacing w:line="276" w:lineRule="auto"/>
        <w:ind w:firstLine="720"/>
        <w:jc w:val="both"/>
        <w:rPr>
          <w:b/>
          <w:i/>
          <w:u w:val="single"/>
        </w:rPr>
      </w:pPr>
      <w:r w:rsidRPr="00381CF9">
        <w:t>b) Tìm tọa độ giao điểm của (d) và (P) bằng phép tính.</w:t>
      </w:r>
    </w:p>
    <w:p w14:paraId="38122129" w14:textId="77777777" w:rsidR="007C3CBC" w:rsidRPr="00381CF9" w:rsidRDefault="007C3CBC" w:rsidP="000551C7">
      <w:pPr>
        <w:spacing w:line="276" w:lineRule="auto"/>
        <w:jc w:val="both"/>
        <w:rPr>
          <w:b/>
          <w:i/>
          <w:u w:val="single"/>
        </w:rPr>
      </w:pPr>
    </w:p>
    <w:p w14:paraId="2A8EF956" w14:textId="12EB03A8" w:rsidR="00D020B1" w:rsidRPr="00381CF9" w:rsidRDefault="00D020B1" w:rsidP="000551C7">
      <w:pPr>
        <w:spacing w:line="276" w:lineRule="auto"/>
        <w:jc w:val="both"/>
        <w:rPr>
          <w:b/>
          <w:i/>
        </w:rPr>
      </w:pPr>
      <w:r w:rsidRPr="005E7FEB">
        <w:rPr>
          <w:b/>
          <w:i/>
          <w:u w:val="single"/>
        </w:rPr>
        <w:t xml:space="preserve">Bài </w:t>
      </w:r>
      <w:r w:rsidR="007C3CBC" w:rsidRPr="005E7FEB">
        <w:rPr>
          <w:b/>
          <w:i/>
          <w:u w:val="single"/>
        </w:rPr>
        <w:t>3</w:t>
      </w:r>
      <w:r w:rsidRPr="005E7FEB">
        <w:rPr>
          <w:b/>
          <w:i/>
          <w:u w:val="single"/>
        </w:rPr>
        <w:t xml:space="preserve"> (</w:t>
      </w:r>
      <w:r w:rsidR="007C3CBC" w:rsidRPr="005E7FEB">
        <w:rPr>
          <w:b/>
          <w:i/>
          <w:u w:val="single"/>
        </w:rPr>
        <w:t>2</w:t>
      </w:r>
      <w:r w:rsidRPr="005E7FEB">
        <w:rPr>
          <w:b/>
          <w:i/>
          <w:u w:val="single"/>
        </w:rPr>
        <w:t xml:space="preserve"> điểm)</w:t>
      </w:r>
      <w:r w:rsidR="004665E5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Giải </w:t>
      </w:r>
      <w:r w:rsidR="00DF76FE" w:rsidRPr="00381CF9">
        <w:rPr>
          <w:b/>
          <w:i/>
        </w:rPr>
        <w:t xml:space="preserve">bài </w:t>
      </w:r>
      <w:r w:rsidRPr="00381CF9">
        <w:rPr>
          <w:b/>
          <w:i/>
        </w:rPr>
        <w:t>toán bằng cách lập hệ ph</w:t>
      </w:r>
      <w:r w:rsidRPr="00381CF9">
        <w:rPr>
          <w:b/>
          <w:i/>
        </w:rPr>
        <w:softHyphen/>
        <w:t xml:space="preserve">ương trình: </w:t>
      </w:r>
    </w:p>
    <w:p w14:paraId="4A00311B" w14:textId="37AE94A7" w:rsidR="00150BBD" w:rsidRPr="00381CF9" w:rsidRDefault="00150BBD" w:rsidP="000551C7">
      <w:pPr>
        <w:spacing w:line="324" w:lineRule="auto"/>
        <w:ind w:firstLine="720"/>
        <w:jc w:val="both"/>
      </w:pPr>
      <w:r w:rsidRPr="00381CF9">
        <w:t xml:space="preserve">Hai vòi nước cùng chảy vào một bể không có nước thì đầy bể sau 8 giờ. Nếu </w:t>
      </w:r>
      <w:r w:rsidR="00710D71" w:rsidRPr="00381CF9">
        <w:t xml:space="preserve">mở cả hai </w:t>
      </w:r>
      <w:r w:rsidRPr="00381CF9">
        <w:t xml:space="preserve">vòi trong </w:t>
      </w:r>
      <w:r w:rsidR="00710D71" w:rsidRPr="00381CF9">
        <w:t>2</w:t>
      </w:r>
      <w:r w:rsidRPr="00381CF9">
        <w:t xml:space="preserve"> giờ rồi khóa </w:t>
      </w:r>
      <w:r w:rsidR="00710D71" w:rsidRPr="00381CF9">
        <w:t xml:space="preserve">vòi </w:t>
      </w:r>
      <w:r w:rsidR="00660494" w:rsidRPr="00381CF9">
        <w:t>thứ nhất</w:t>
      </w:r>
      <w:r w:rsidR="00710D71" w:rsidRPr="00381CF9">
        <w:t xml:space="preserve"> </w:t>
      </w:r>
      <w:r w:rsidRPr="00381CF9">
        <w:t xml:space="preserve">lại, </w:t>
      </w:r>
      <w:r w:rsidR="00710D71" w:rsidRPr="00381CF9">
        <w:t>vòi</w:t>
      </w:r>
      <w:r w:rsidRPr="00381CF9">
        <w:t xml:space="preserve"> </w:t>
      </w:r>
      <w:r w:rsidR="00660494" w:rsidRPr="00381CF9">
        <w:t xml:space="preserve">thứ </w:t>
      </w:r>
      <w:r w:rsidRPr="00381CF9">
        <w:t>hai chảy</w:t>
      </w:r>
      <w:r w:rsidR="00710D71" w:rsidRPr="00381CF9">
        <w:t xml:space="preserve"> một mình</w:t>
      </w:r>
      <w:r w:rsidRPr="00381CF9">
        <w:t xml:space="preserve"> tiếp trong </w:t>
      </w:r>
      <w:r w:rsidR="00710D71" w:rsidRPr="00381CF9">
        <w:t>3</w:t>
      </w:r>
      <w:r w:rsidRPr="00381CF9">
        <w:t xml:space="preserve"> giờ thì được </w:t>
      </w:r>
      <w:r w:rsidR="00710D71" w:rsidRPr="00381CF9">
        <w:t>một nửa dung tích</w:t>
      </w:r>
      <w:r w:rsidRPr="00381CF9">
        <w:t xml:space="preserve"> bể. Hỏi mỗi vòi chảy một mình sau bao lâu </w:t>
      </w:r>
      <w:r w:rsidR="00710D71" w:rsidRPr="00381CF9">
        <w:t xml:space="preserve">thì </w:t>
      </w:r>
      <w:r w:rsidRPr="00381CF9">
        <w:t>đầy bể?</w:t>
      </w:r>
    </w:p>
    <w:p w14:paraId="0468C2FC" w14:textId="77777777" w:rsidR="007C3CBC" w:rsidRPr="00381CF9" w:rsidRDefault="007C3CBC" w:rsidP="000551C7">
      <w:pPr>
        <w:jc w:val="both"/>
        <w:rPr>
          <w:b/>
          <w:i/>
          <w:u w:val="single"/>
        </w:rPr>
      </w:pPr>
    </w:p>
    <w:p w14:paraId="024F05A4" w14:textId="4997D4F9" w:rsidR="00684DEC" w:rsidRPr="005E7FEB" w:rsidRDefault="00D020B1" w:rsidP="00EA0EF6">
      <w:pPr>
        <w:jc w:val="both"/>
        <w:rPr>
          <w:b/>
          <w:i/>
          <w:u w:val="single"/>
          <w:lang w:val="en-US"/>
        </w:rPr>
      </w:pPr>
      <w:r w:rsidRPr="005E7FEB">
        <w:rPr>
          <w:b/>
          <w:i/>
          <w:u w:val="single"/>
        </w:rPr>
        <w:t xml:space="preserve">Bài </w:t>
      </w:r>
      <w:r w:rsidR="007C3CBC" w:rsidRPr="005E7FEB">
        <w:rPr>
          <w:b/>
          <w:i/>
          <w:u w:val="single"/>
        </w:rPr>
        <w:t>4</w:t>
      </w:r>
      <w:r w:rsidRPr="005E7FEB">
        <w:rPr>
          <w:b/>
          <w:i/>
          <w:u w:val="single"/>
        </w:rPr>
        <w:t xml:space="preserve"> (3,5 điểm)</w:t>
      </w:r>
      <w:r w:rsidR="004665E5" w:rsidRPr="005E7FEB">
        <w:rPr>
          <w:b/>
          <w:i/>
          <w:u w:val="single"/>
          <w:lang w:val="en-US"/>
        </w:rPr>
        <w:t>:</w:t>
      </w:r>
      <w:r w:rsidRPr="005E7FEB">
        <w:rPr>
          <w:b/>
          <w:i/>
          <w:u w:val="single"/>
        </w:rPr>
        <w:t xml:space="preserve"> </w:t>
      </w:r>
    </w:p>
    <w:p w14:paraId="420CFFC9" w14:textId="72EAE194" w:rsidR="00EA0EF6" w:rsidRPr="00381CF9" w:rsidRDefault="00BE569E" w:rsidP="00684DEC">
      <w:pPr>
        <w:ind w:firstLine="720"/>
        <w:jc w:val="both"/>
      </w:pPr>
      <w:r w:rsidRPr="00381CF9">
        <w:t>Từ một điểm C nằm ngoài đường tròn (O;R) kẻ cát tuyến CAB</w:t>
      </w:r>
      <w:r w:rsidR="00B05FCF">
        <w:rPr>
          <w:lang w:val="en-US"/>
        </w:rPr>
        <w:t xml:space="preserve"> ( A nằm giữa C và </w:t>
      </w:r>
      <w:r w:rsidR="005B5DCE">
        <w:rPr>
          <w:lang w:val="en-US"/>
        </w:rPr>
        <w:t>B</w:t>
      </w:r>
      <w:r w:rsidR="00B05FCF">
        <w:rPr>
          <w:lang w:val="en-US"/>
        </w:rPr>
        <w:t>)</w:t>
      </w:r>
      <w:r w:rsidRPr="00381CF9">
        <w:t xml:space="preserve"> và tiếp tuyến CN với đường tròn (O)</w:t>
      </w:r>
      <w:r w:rsidR="00EA0EF6" w:rsidRPr="00381CF9">
        <w:t xml:space="preserve"> (N là tiếp điểm; N thuộc cung AB lớn). Kẻ OE vuông góc với AB tại E.</w:t>
      </w:r>
    </w:p>
    <w:p w14:paraId="07BD8B61" w14:textId="77777777" w:rsidR="00EA0EF6" w:rsidRPr="00381CF9" w:rsidRDefault="00EA0EF6" w:rsidP="00684DEC">
      <w:pPr>
        <w:ind w:firstLine="720"/>
        <w:jc w:val="both"/>
      </w:pPr>
      <w:r w:rsidRPr="00381CF9">
        <w:t>a) Chứng minh: 4 điểm C, E, O, N cùng thuộc một đường tròn.</w:t>
      </w:r>
    </w:p>
    <w:p w14:paraId="0D98B50C" w14:textId="77777777" w:rsidR="00EA0EF6" w:rsidRPr="00381CF9" w:rsidRDefault="00EA0EF6" w:rsidP="00684DEC">
      <w:pPr>
        <w:ind w:firstLine="720"/>
        <w:jc w:val="both"/>
      </w:pPr>
      <w:r w:rsidRPr="00381CF9">
        <w:t>b) Chứng minh: CN</w:t>
      </w:r>
      <w:r w:rsidRPr="00381CF9">
        <w:rPr>
          <w:vertAlign w:val="superscript"/>
        </w:rPr>
        <w:t>2</w:t>
      </w:r>
      <w:r w:rsidRPr="00381CF9">
        <w:t xml:space="preserve"> = CA.CB</w:t>
      </w:r>
    </w:p>
    <w:p w14:paraId="366658AA" w14:textId="3C56A140" w:rsidR="001D1668" w:rsidRPr="00C84A40" w:rsidRDefault="00EA0EF6" w:rsidP="00684DEC">
      <w:pPr>
        <w:ind w:firstLine="720"/>
        <w:jc w:val="both"/>
        <w:rPr>
          <w:lang w:val="en-US"/>
        </w:rPr>
      </w:pPr>
      <w:r w:rsidRPr="00381CF9">
        <w:t xml:space="preserve">c) Gọi H là hình chiếu của điểm N trên OC. Chứng minh: </w:t>
      </w:r>
      <w:r w:rsidR="00C84A40" w:rsidRPr="00DC3248">
        <w:rPr>
          <w:position w:val="-6"/>
        </w:rPr>
        <w:object w:dxaOrig="1440" w:dyaOrig="400" w14:anchorId="40E2901F">
          <v:shape id="_x0000_i1027" type="#_x0000_t75" style="width:1in;height:20.25pt" o:ole="">
            <v:imagedata r:id="rId9" o:title=""/>
          </v:shape>
          <o:OLEObject Type="Embed" ProgID="Equation.DSMT4" ShapeID="_x0000_i1027" DrawAspect="Content" ObjectID="_1710761943" r:id="rId10"/>
        </w:object>
      </w:r>
      <w:r w:rsidR="00C84A40">
        <w:rPr>
          <w:lang w:val="en-US"/>
        </w:rPr>
        <w:t>.</w:t>
      </w:r>
    </w:p>
    <w:p w14:paraId="0F643A4B" w14:textId="19956C35" w:rsidR="00EA0EF6" w:rsidRPr="00381CF9" w:rsidRDefault="001D1668" w:rsidP="00684DEC">
      <w:pPr>
        <w:ind w:firstLine="720"/>
        <w:jc w:val="both"/>
      </w:pPr>
      <w:r w:rsidRPr="00381CF9">
        <w:t>d) Tia CO cắt đường tròn</w:t>
      </w:r>
      <w:r w:rsidR="00052F4A" w:rsidRPr="00381CF9">
        <w:t xml:space="preserve"> (O)</w:t>
      </w:r>
      <w:r w:rsidRPr="00381CF9">
        <w:t xml:space="preserve"> tại hai điểm D và I (I nằm giữa C và D). Chứng minh: </w:t>
      </w:r>
      <w:r w:rsidR="00EA0EF6" w:rsidRPr="00381CF9">
        <w:t>IC.DH = DC.IH</w:t>
      </w:r>
      <w:r w:rsidR="00B577CC" w:rsidRPr="00381CF9">
        <w:t>.</w:t>
      </w:r>
    </w:p>
    <w:p w14:paraId="131CFC22" w14:textId="77777777" w:rsidR="007C3CBC" w:rsidRPr="00381CF9" w:rsidRDefault="007C3CBC" w:rsidP="000551C7">
      <w:pPr>
        <w:jc w:val="both"/>
        <w:rPr>
          <w:b/>
          <w:i/>
          <w:u w:val="single"/>
        </w:rPr>
      </w:pPr>
    </w:p>
    <w:p w14:paraId="1E407B09" w14:textId="77777777" w:rsidR="00201AA5" w:rsidRDefault="00D020B1" w:rsidP="006753FF">
      <w:pPr>
        <w:spacing w:before="120" w:line="300" w:lineRule="auto"/>
      </w:pPr>
      <w:r w:rsidRPr="00381CF9">
        <w:rPr>
          <w:b/>
          <w:i/>
          <w:u w:val="single"/>
        </w:rPr>
        <w:t xml:space="preserve">Bài </w:t>
      </w:r>
      <w:r w:rsidR="007C3CBC" w:rsidRPr="00381CF9">
        <w:rPr>
          <w:b/>
          <w:i/>
          <w:u w:val="single"/>
        </w:rPr>
        <w:t>5</w:t>
      </w:r>
      <w:r w:rsidRPr="00381CF9">
        <w:rPr>
          <w:b/>
          <w:i/>
          <w:u w:val="single"/>
        </w:rPr>
        <w:t xml:space="preserve"> (0,5 điểm)</w:t>
      </w:r>
      <w:r w:rsidR="006753FF" w:rsidRPr="00381CF9">
        <w:rPr>
          <w:b/>
          <w:i/>
          <w:u w:val="single"/>
        </w:rPr>
        <w:t>:</w:t>
      </w:r>
      <w:r w:rsidR="006753FF" w:rsidRPr="00381CF9">
        <w:t xml:space="preserve"> Cho ba số thực dương </w:t>
      </w:r>
      <w:r w:rsidR="006753FF" w:rsidRPr="00381CF9">
        <w:rPr>
          <w:i/>
          <w:iCs/>
        </w:rPr>
        <w:t xml:space="preserve">x, y, z </w:t>
      </w:r>
      <w:r w:rsidR="006753FF" w:rsidRPr="00381CF9">
        <w:t xml:space="preserve">thỏa mãn </w:t>
      </w:r>
      <w:r w:rsidR="006753FF" w:rsidRPr="00381CF9">
        <w:rPr>
          <w:position w:val="-12"/>
        </w:rPr>
        <w:object w:dxaOrig="2200" w:dyaOrig="360" w14:anchorId="0FA030FB">
          <v:shape id="_x0000_i1028" type="#_x0000_t75" style="width:108.75pt;height:18.75pt" o:ole="">
            <v:imagedata r:id="rId11" o:title=""/>
          </v:shape>
          <o:OLEObject Type="Embed" ProgID="Equation.DSMT4" ShapeID="_x0000_i1028" DrawAspect="Content" ObjectID="_1710761944" r:id="rId12"/>
        </w:object>
      </w:r>
      <w:r w:rsidR="006753FF" w:rsidRPr="00381CF9">
        <w:t xml:space="preserve">. </w:t>
      </w:r>
    </w:p>
    <w:p w14:paraId="4BE7AC0D" w14:textId="587F1474" w:rsidR="006753FF" w:rsidRPr="00381CF9" w:rsidRDefault="006753FF" w:rsidP="006753FF">
      <w:pPr>
        <w:spacing w:before="120" w:line="300" w:lineRule="auto"/>
      </w:pPr>
      <w:r w:rsidRPr="00381CF9">
        <w:t xml:space="preserve">Tìm giá trị lớn nhất của biểu thức   </w:t>
      </w:r>
      <w:r w:rsidRPr="00381CF9">
        <w:rPr>
          <w:position w:val="-36"/>
        </w:rPr>
        <w:object w:dxaOrig="5700" w:dyaOrig="859" w14:anchorId="0F83BC9E">
          <v:shape id="_x0000_i1029" type="#_x0000_t75" style="width:285pt;height:43.5pt" o:ole="">
            <v:imagedata r:id="rId13" o:title=""/>
          </v:shape>
          <o:OLEObject Type="Embed" ProgID="Equation.DSMT4" ShapeID="_x0000_i1029" DrawAspect="Content" ObjectID="_1710761945" r:id="rId14"/>
        </w:object>
      </w:r>
      <w:r w:rsidRPr="00381CF9">
        <w:t>.</w:t>
      </w:r>
    </w:p>
    <w:p w14:paraId="5A015042" w14:textId="11C04079" w:rsidR="00D020B1" w:rsidRPr="00381CF9" w:rsidRDefault="00D020B1" w:rsidP="000551C7">
      <w:pPr>
        <w:jc w:val="both"/>
      </w:pPr>
      <w:r w:rsidRPr="00381CF9">
        <w:rPr>
          <w:b/>
          <w:i/>
          <w:u w:val="single"/>
        </w:rPr>
        <w:t xml:space="preserve"> </w:t>
      </w:r>
    </w:p>
    <w:p w14:paraId="7F70DEBF" w14:textId="0506C5D0" w:rsidR="00D020B1" w:rsidRPr="00381CF9" w:rsidRDefault="00D020B1" w:rsidP="00D020B1">
      <w:pPr>
        <w:pStyle w:val="ListParagraph"/>
        <w:jc w:val="center"/>
        <w:rPr>
          <w:rFonts w:ascii="Times New Roman" w:hAnsi="Times New Roman"/>
          <w:sz w:val="28"/>
          <w:szCs w:val="28"/>
        </w:rPr>
      </w:pPr>
      <w:r w:rsidRPr="00381CF9">
        <w:rPr>
          <w:rFonts w:ascii="Times New Roman" w:hAnsi="Times New Roman"/>
          <w:sz w:val="28"/>
          <w:szCs w:val="28"/>
        </w:rPr>
        <w:t>---------</w:t>
      </w:r>
      <w:r w:rsidR="007A2DED" w:rsidRPr="00381CF9">
        <w:rPr>
          <w:rFonts w:ascii="Times New Roman" w:hAnsi="Times New Roman"/>
          <w:b/>
          <w:bCs/>
          <w:i/>
          <w:iCs/>
          <w:sz w:val="28"/>
          <w:szCs w:val="28"/>
        </w:rPr>
        <w:t>Chúc con làm bài tốt!</w:t>
      </w:r>
      <w:r w:rsidRPr="00381CF9">
        <w:rPr>
          <w:rFonts w:ascii="Times New Roman" w:hAnsi="Times New Roman"/>
          <w:sz w:val="28"/>
          <w:szCs w:val="28"/>
        </w:rPr>
        <w:t>-----------</w:t>
      </w:r>
    </w:p>
    <w:p w14:paraId="0B7D8482" w14:textId="77777777" w:rsidR="00BE569E" w:rsidRPr="00381CF9" w:rsidRDefault="00BE569E">
      <w:pPr>
        <w:spacing w:after="200" w:line="276" w:lineRule="auto"/>
        <w:rPr>
          <w:b/>
          <w:sz w:val="27"/>
          <w:szCs w:val="27"/>
        </w:rPr>
      </w:pPr>
    </w:p>
    <w:p w14:paraId="66853DE4" w14:textId="77777777" w:rsidR="00BE569E" w:rsidRPr="00381CF9" w:rsidRDefault="00BE569E">
      <w:pPr>
        <w:spacing w:after="200" w:line="276" w:lineRule="auto"/>
        <w:rPr>
          <w:b/>
          <w:sz w:val="27"/>
          <w:szCs w:val="27"/>
        </w:rPr>
      </w:pPr>
    </w:p>
    <w:p w14:paraId="281E3F5F" w14:textId="67D59C98" w:rsidR="00B577CC" w:rsidRPr="00381CF9" w:rsidRDefault="00B577CC">
      <w:pPr>
        <w:spacing w:after="200" w:line="276" w:lineRule="auto"/>
        <w:rPr>
          <w:b/>
          <w:sz w:val="27"/>
          <w:szCs w:val="27"/>
        </w:rPr>
      </w:pPr>
    </w:p>
    <w:tbl>
      <w:tblPr>
        <w:tblW w:w="10200" w:type="dxa"/>
        <w:tblLayout w:type="fixed"/>
        <w:tblLook w:val="01E0" w:firstRow="1" w:lastRow="1" w:firstColumn="1" w:lastColumn="1" w:noHBand="0" w:noVBand="0"/>
      </w:tblPr>
      <w:tblGrid>
        <w:gridCol w:w="4686"/>
        <w:gridCol w:w="5514"/>
      </w:tblGrid>
      <w:tr w:rsidR="00B577CC" w:rsidRPr="00381CF9" w14:paraId="6BB1ABF2" w14:textId="77777777" w:rsidTr="00CC2188">
        <w:trPr>
          <w:trHeight w:val="785"/>
        </w:trPr>
        <w:tc>
          <w:tcPr>
            <w:tcW w:w="4686" w:type="dxa"/>
          </w:tcPr>
          <w:p w14:paraId="2B71EE43" w14:textId="77777777" w:rsidR="00B577CC" w:rsidRPr="00381CF9" w:rsidRDefault="00B577CC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br w:type="page"/>
            </w:r>
            <w:r w:rsidRPr="00381CF9">
              <w:br w:type="page"/>
            </w:r>
            <w:r w:rsidRPr="00381CF9">
              <w:br w:type="page"/>
            </w:r>
            <w:r w:rsidRPr="00381CF9">
              <w:rPr>
                <w:b/>
              </w:rPr>
              <w:t>TRƯỜNG THCS GIA THỤY</w:t>
            </w:r>
          </w:p>
          <w:p w14:paraId="4CCE5682" w14:textId="77777777" w:rsidR="00B577CC" w:rsidRPr="00381CF9" w:rsidRDefault="00B577CC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TỔ TOÁN –LÍ</w:t>
            </w:r>
          </w:p>
          <w:p w14:paraId="22D98EB9" w14:textId="77777777" w:rsidR="00B577CC" w:rsidRPr="00381CF9" w:rsidRDefault="00B577CC" w:rsidP="00CD5D8C">
            <w:pPr>
              <w:spacing w:line="276" w:lineRule="auto"/>
              <w:jc w:val="center"/>
            </w:pPr>
            <w:r w:rsidRPr="00381CF9">
              <w:rPr>
                <w:b/>
                <w:bdr w:val="single" w:sz="4" w:space="0" w:color="auto" w:frame="1"/>
              </w:rPr>
              <w:t xml:space="preserve">ĐỀ </w:t>
            </w:r>
            <w:r w:rsidR="00CD5D8C" w:rsidRPr="00381CF9">
              <w:rPr>
                <w:b/>
                <w:bdr w:val="single" w:sz="4" w:space="0" w:color="auto" w:frame="1"/>
              </w:rPr>
              <w:t>2</w:t>
            </w:r>
          </w:p>
        </w:tc>
        <w:tc>
          <w:tcPr>
            <w:tcW w:w="5514" w:type="dxa"/>
          </w:tcPr>
          <w:p w14:paraId="0F450C5A" w14:textId="77777777" w:rsidR="00B577CC" w:rsidRPr="00381CF9" w:rsidRDefault="00B577CC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ĐỀ KIỂM TRA GIỮA HỌC KỲ II</w:t>
            </w:r>
          </w:p>
          <w:p w14:paraId="66F79490" w14:textId="77777777" w:rsidR="00B577CC" w:rsidRPr="00381CF9" w:rsidRDefault="00B577CC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Môn: Toán 9</w:t>
            </w:r>
          </w:p>
          <w:p w14:paraId="430B372C" w14:textId="77777777" w:rsidR="00B577CC" w:rsidRPr="00381CF9" w:rsidRDefault="00B577CC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Năm học: 2021 - 2022</w:t>
            </w:r>
          </w:p>
          <w:p w14:paraId="20506B2D" w14:textId="77777777" w:rsidR="00B577CC" w:rsidRPr="00381CF9" w:rsidRDefault="00B577CC" w:rsidP="00CC2188">
            <w:pPr>
              <w:spacing w:line="276" w:lineRule="auto"/>
              <w:jc w:val="center"/>
              <w:rPr>
                <w:i/>
              </w:rPr>
            </w:pPr>
            <w:r w:rsidRPr="00381CF9">
              <w:rPr>
                <w:i/>
              </w:rPr>
              <w:t>Thời gian làm bài: 90 phút</w:t>
            </w:r>
          </w:p>
          <w:p w14:paraId="482C6F2B" w14:textId="0ADA6DC1" w:rsidR="00B577CC" w:rsidRPr="008C2BC6" w:rsidRDefault="00B577CC" w:rsidP="008C2BC6">
            <w:pPr>
              <w:spacing w:line="276" w:lineRule="auto"/>
              <w:jc w:val="center"/>
              <w:rPr>
                <w:lang w:val="en-US"/>
              </w:rPr>
            </w:pPr>
            <w:r w:rsidRPr="00381CF9">
              <w:t xml:space="preserve">Ngày kiểm tra: </w:t>
            </w:r>
            <w:r w:rsidR="008C2BC6">
              <w:rPr>
                <w:lang w:val="en-US"/>
              </w:rPr>
              <w:t>12/03/2022</w:t>
            </w:r>
          </w:p>
        </w:tc>
      </w:tr>
    </w:tbl>
    <w:p w14:paraId="1A1E4F43" w14:textId="2B14F1B4" w:rsidR="00B577CC" w:rsidRPr="00381CF9" w:rsidRDefault="00B577CC" w:rsidP="00B577CC">
      <w:pPr>
        <w:spacing w:line="276" w:lineRule="auto"/>
        <w:jc w:val="both"/>
      </w:pPr>
      <w:r w:rsidRPr="005E7FEB">
        <w:rPr>
          <w:b/>
          <w:i/>
          <w:u w:val="single"/>
        </w:rPr>
        <w:t>Bài 1</w:t>
      </w:r>
      <w:r w:rsidR="00220D4E" w:rsidRPr="005E7FEB">
        <w:rPr>
          <w:b/>
          <w:i/>
          <w:u w:val="single"/>
          <w:lang w:val="en-US"/>
        </w:rPr>
        <w:t xml:space="preserve"> </w:t>
      </w:r>
      <w:r w:rsidRPr="005E7FEB">
        <w:rPr>
          <w:b/>
          <w:i/>
          <w:u w:val="single"/>
        </w:rPr>
        <w:t>(2 điểm)</w:t>
      </w:r>
      <w:r w:rsidR="00220D4E" w:rsidRPr="005E7FEB">
        <w:rPr>
          <w:b/>
          <w:i/>
          <w:u w:val="single"/>
          <w:lang w:val="en-US"/>
        </w:rPr>
        <w:t>:</w:t>
      </w:r>
      <w:r w:rsidRPr="00381CF9">
        <w:t xml:space="preserve"> </w:t>
      </w:r>
      <w:r w:rsidRPr="00381CF9">
        <w:rPr>
          <w:b/>
          <w:i/>
        </w:rPr>
        <w:t>Giải hệ ph</w:t>
      </w:r>
      <w:r w:rsidRPr="00381CF9">
        <w:rPr>
          <w:b/>
          <w:i/>
        </w:rPr>
        <w:softHyphen/>
        <w:t>ương trình:</w:t>
      </w:r>
      <w:r w:rsidRPr="00381CF9">
        <w:t xml:space="preserve">    </w:t>
      </w:r>
    </w:p>
    <w:p w14:paraId="17D389FF" w14:textId="2510DEFE" w:rsidR="00B577CC" w:rsidRPr="00381CF9" w:rsidRDefault="00B577CC" w:rsidP="00B577CC">
      <w:pPr>
        <w:spacing w:line="276" w:lineRule="auto"/>
        <w:ind w:firstLine="720"/>
        <w:jc w:val="both"/>
      </w:pPr>
      <w:r w:rsidRPr="00381CF9">
        <w:t xml:space="preserve">a)  </w:t>
      </w:r>
      <w:r w:rsidR="00CC2188" w:rsidRPr="00381CF9">
        <w:rPr>
          <w:b/>
          <w:i/>
          <w:position w:val="-30"/>
        </w:rPr>
        <w:object w:dxaOrig="1280" w:dyaOrig="720" w14:anchorId="0B3C7A53">
          <v:shape id="_x0000_i1080" type="#_x0000_t75" style="width:74.25pt;height:42pt" o:ole="">
            <v:imagedata r:id="rId15" o:title=""/>
          </v:shape>
          <o:OLEObject Type="Embed" ProgID="Equation.DSMT4" ShapeID="_x0000_i1080" DrawAspect="Content" ObjectID="_1710761946" r:id="rId16"/>
        </w:object>
      </w:r>
      <w:r w:rsidRPr="00381CF9">
        <w:tab/>
      </w:r>
      <w:r w:rsidRPr="00381CF9">
        <w:tab/>
        <w:t xml:space="preserve">b) </w:t>
      </w:r>
      <m:oMath>
        <m:r>
          <m:rPr>
            <m:nor/>
          </m:rPr>
          <w:rPr>
            <w:rFonts w:ascii="Cambria Math" w:hAnsi="Cambria Math" w:cs="Cambria Math"/>
          </w:rPr>
          <m:t> </m:t>
        </m:r>
      </m:oMath>
      <w:r w:rsidRPr="00381CF9">
        <w:t xml:space="preserve">    </w:t>
      </w:r>
      <w:r w:rsidR="00582389" w:rsidRPr="00582389">
        <w:rPr>
          <w:b/>
          <w:i/>
          <w:position w:val="-60"/>
        </w:rPr>
        <w:object w:dxaOrig="2020" w:dyaOrig="1320" w14:anchorId="47614862">
          <v:shape id="_x0000_i1081" type="#_x0000_t75" style="width:116.25pt;height:77.25pt" o:ole="">
            <v:imagedata r:id="rId17" o:title=""/>
          </v:shape>
          <o:OLEObject Type="Embed" ProgID="Equation.DSMT4" ShapeID="_x0000_i1081" DrawAspect="Content" ObjectID="_1710761947" r:id="rId18"/>
        </w:object>
      </w:r>
      <w:r w:rsidRPr="00381CF9">
        <w:t xml:space="preserve">    </w:t>
      </w:r>
    </w:p>
    <w:p w14:paraId="2961A825" w14:textId="77777777" w:rsidR="00B577CC" w:rsidRPr="00381CF9" w:rsidRDefault="00B577CC" w:rsidP="00B577CC">
      <w:pPr>
        <w:spacing w:line="276" w:lineRule="auto"/>
        <w:jc w:val="both"/>
        <w:rPr>
          <w:b/>
          <w:i/>
          <w:u w:val="single"/>
        </w:rPr>
      </w:pPr>
    </w:p>
    <w:p w14:paraId="227C693D" w14:textId="7AFE2E38" w:rsidR="00B577CC" w:rsidRPr="00381CF9" w:rsidRDefault="00B577CC" w:rsidP="00B577CC">
      <w:pPr>
        <w:spacing w:line="276" w:lineRule="auto"/>
        <w:jc w:val="both"/>
      </w:pPr>
      <w:r w:rsidRPr="005E7FEB">
        <w:rPr>
          <w:b/>
          <w:i/>
          <w:u w:val="single"/>
        </w:rPr>
        <w:t>Bài 2 (2 điểm)</w:t>
      </w:r>
      <w:r w:rsidR="00220D4E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</w:t>
      </w:r>
      <w:r w:rsidRPr="00381CF9">
        <w:t xml:space="preserve"> Cho parabol (P): y =  </w:t>
      </w:r>
      <w:r w:rsidR="00BF5575" w:rsidRPr="00381CF9">
        <w:t>2</w:t>
      </w:r>
      <w:r w:rsidRPr="00381CF9">
        <w:t>x</w:t>
      </w:r>
      <w:r w:rsidRPr="00381CF9">
        <w:rPr>
          <w:vertAlign w:val="superscript"/>
        </w:rPr>
        <w:t xml:space="preserve">2 </w:t>
      </w:r>
      <w:r w:rsidRPr="00381CF9">
        <w:t xml:space="preserve"> và  đường thẳng (d): y = </w:t>
      </w:r>
      <w:r w:rsidR="00BF5575" w:rsidRPr="00381CF9">
        <w:t>-</w:t>
      </w:r>
      <w:r w:rsidRPr="00381CF9">
        <w:t xml:space="preserve">x + </w:t>
      </w:r>
      <w:r w:rsidR="00BF5575" w:rsidRPr="00381CF9">
        <w:t>3</w:t>
      </w:r>
    </w:p>
    <w:p w14:paraId="19DDFBD0" w14:textId="77777777" w:rsidR="00B577CC" w:rsidRPr="00381CF9" w:rsidRDefault="00B577CC" w:rsidP="00684DEC">
      <w:pPr>
        <w:spacing w:line="276" w:lineRule="auto"/>
        <w:ind w:firstLine="720"/>
        <w:jc w:val="both"/>
      </w:pPr>
      <w:r w:rsidRPr="00381CF9">
        <w:t>a) Vẽ đường thẳng (d) và parabol (P) trên cùng một mặt phẳng tọa độ.</w:t>
      </w:r>
    </w:p>
    <w:p w14:paraId="74122C4E" w14:textId="77777777" w:rsidR="00B577CC" w:rsidRPr="00381CF9" w:rsidRDefault="00B577CC" w:rsidP="00684DEC">
      <w:pPr>
        <w:spacing w:line="276" w:lineRule="auto"/>
        <w:ind w:firstLine="720"/>
        <w:jc w:val="both"/>
        <w:rPr>
          <w:b/>
          <w:i/>
          <w:u w:val="single"/>
        </w:rPr>
      </w:pPr>
      <w:r w:rsidRPr="00381CF9">
        <w:t>b) Tìm tọa độ giao điểm của (d) và (P) bằng phép tính.</w:t>
      </w:r>
    </w:p>
    <w:p w14:paraId="783AB30E" w14:textId="77777777" w:rsidR="00B577CC" w:rsidRPr="00381CF9" w:rsidRDefault="00B577CC" w:rsidP="00B577CC">
      <w:pPr>
        <w:spacing w:line="276" w:lineRule="auto"/>
        <w:jc w:val="both"/>
        <w:rPr>
          <w:b/>
          <w:i/>
          <w:u w:val="single"/>
        </w:rPr>
      </w:pPr>
    </w:p>
    <w:p w14:paraId="7EF410B3" w14:textId="29C9FB9A" w:rsidR="00B577CC" w:rsidRPr="00381CF9" w:rsidRDefault="00B577CC" w:rsidP="00B577CC">
      <w:pPr>
        <w:spacing w:line="276" w:lineRule="auto"/>
        <w:jc w:val="both"/>
        <w:rPr>
          <w:b/>
          <w:i/>
        </w:rPr>
      </w:pPr>
      <w:r w:rsidRPr="005E7FEB">
        <w:rPr>
          <w:b/>
          <w:i/>
          <w:u w:val="single"/>
        </w:rPr>
        <w:t>Bài 3 (2 điểm)</w:t>
      </w:r>
      <w:r w:rsidR="00220D4E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Giải </w:t>
      </w:r>
      <w:r w:rsidR="00DF76FE" w:rsidRPr="00381CF9">
        <w:rPr>
          <w:b/>
          <w:i/>
        </w:rPr>
        <w:t xml:space="preserve">bài </w:t>
      </w:r>
      <w:r w:rsidRPr="00381CF9">
        <w:rPr>
          <w:b/>
          <w:i/>
        </w:rPr>
        <w:t>toán bằng cách lập hệ ph</w:t>
      </w:r>
      <w:r w:rsidRPr="00381CF9">
        <w:rPr>
          <w:b/>
          <w:i/>
        </w:rPr>
        <w:softHyphen/>
        <w:t xml:space="preserve">ương trình: </w:t>
      </w:r>
    </w:p>
    <w:p w14:paraId="7431A387" w14:textId="77777777" w:rsidR="00B577CC" w:rsidRPr="00381CF9" w:rsidRDefault="00EC7D4D" w:rsidP="00EC7D4D">
      <w:pPr>
        <w:ind w:firstLine="720"/>
        <w:jc w:val="both"/>
      </w:pPr>
      <w:r w:rsidRPr="00381CF9">
        <w:t>Năm ngoái, hai đơn vị sản xuất nông nghiệp thu hoạch được 600 tấn thóc. Năm nay, đơn vị thứ nhất thu hoạch vượt mức 10%, đơn vị thứ hai thu hoạch vượt mức 20% so với năm ngoái. Do đó cả hai đơn vị thu hoạch được 685 tấn thóc. Hỏi năm ngoái, mỗi đơn vị thu hoạch được bao nhiêu tấn thóc?</w:t>
      </w:r>
    </w:p>
    <w:p w14:paraId="2F5B5FAA" w14:textId="77777777" w:rsidR="00EC7D4D" w:rsidRPr="00381CF9" w:rsidRDefault="00EC7D4D" w:rsidP="00EC7D4D">
      <w:pPr>
        <w:ind w:firstLine="720"/>
        <w:jc w:val="both"/>
        <w:rPr>
          <w:b/>
          <w:i/>
          <w:u w:val="single"/>
        </w:rPr>
      </w:pPr>
    </w:p>
    <w:p w14:paraId="6110AC12" w14:textId="77777777" w:rsidR="00684DEC" w:rsidRPr="005E7FEB" w:rsidRDefault="00B577CC" w:rsidP="003C4AF2">
      <w:pPr>
        <w:jc w:val="both"/>
        <w:rPr>
          <w:b/>
          <w:i/>
          <w:u w:val="single"/>
          <w:lang w:val="en-US"/>
        </w:rPr>
      </w:pPr>
      <w:r w:rsidRPr="005E7FEB">
        <w:rPr>
          <w:b/>
          <w:i/>
          <w:u w:val="single"/>
        </w:rPr>
        <w:t>Bài 4 (3,5 điểm)</w:t>
      </w:r>
      <w:r w:rsidR="003C4AF2" w:rsidRPr="005E7FEB">
        <w:rPr>
          <w:b/>
          <w:i/>
          <w:u w:val="single"/>
        </w:rPr>
        <w:t xml:space="preserve">: </w:t>
      </w:r>
    </w:p>
    <w:p w14:paraId="16A65F08" w14:textId="53E5C8F5" w:rsidR="003C4AF2" w:rsidRPr="00381CF9" w:rsidRDefault="003C4AF2" w:rsidP="00684DEC">
      <w:pPr>
        <w:ind w:firstLine="720"/>
        <w:jc w:val="both"/>
      </w:pPr>
      <w:r w:rsidRPr="00381CF9">
        <w:t>Từ một điểm C nằm ngoài đường tròn (O;R) kẻ cát tuyến CMN</w:t>
      </w:r>
      <w:r w:rsidR="00B05FCF">
        <w:rPr>
          <w:lang w:val="en-US"/>
        </w:rPr>
        <w:t>( M nằm giữa C và N)</w:t>
      </w:r>
      <w:r w:rsidR="00B05FCF" w:rsidRPr="00381CF9">
        <w:t xml:space="preserve"> </w:t>
      </w:r>
      <w:r w:rsidRPr="00381CF9">
        <w:t xml:space="preserve"> và tiếp tuyến CE với đường tròn (O) (E là tiếp điểm; E thuộc cung MN lớn). Kẻ OF vuông góc với MN tại F.</w:t>
      </w:r>
    </w:p>
    <w:p w14:paraId="0E7D6670" w14:textId="77777777" w:rsidR="00EC7D4D" w:rsidRPr="00381CF9" w:rsidRDefault="00EC7D4D" w:rsidP="00684DEC">
      <w:pPr>
        <w:ind w:firstLine="720"/>
        <w:jc w:val="both"/>
      </w:pPr>
      <w:r w:rsidRPr="00381CF9">
        <w:t xml:space="preserve">a) Chứng minh: 4 điểm C, </w:t>
      </w:r>
      <w:r w:rsidR="005F6895" w:rsidRPr="00381CF9">
        <w:t>F</w:t>
      </w:r>
      <w:r w:rsidRPr="00381CF9">
        <w:t xml:space="preserve">, O, </w:t>
      </w:r>
      <w:r w:rsidR="005F6895" w:rsidRPr="00381CF9">
        <w:t>E</w:t>
      </w:r>
      <w:r w:rsidRPr="00381CF9">
        <w:t xml:space="preserve"> cùng thuộc một đường tròn.</w:t>
      </w:r>
    </w:p>
    <w:p w14:paraId="7BCF99D2" w14:textId="77777777" w:rsidR="00EC7D4D" w:rsidRPr="00381CF9" w:rsidRDefault="00EC7D4D" w:rsidP="00684DEC">
      <w:pPr>
        <w:ind w:firstLine="720"/>
        <w:jc w:val="both"/>
      </w:pPr>
      <w:r w:rsidRPr="00381CF9">
        <w:t>b) Chứng minh: C</w:t>
      </w:r>
      <w:r w:rsidR="005F6895" w:rsidRPr="00381CF9">
        <w:t>E</w:t>
      </w:r>
      <w:r w:rsidRPr="00381CF9">
        <w:rPr>
          <w:vertAlign w:val="superscript"/>
        </w:rPr>
        <w:t>2</w:t>
      </w:r>
      <w:r w:rsidRPr="00381CF9">
        <w:t xml:space="preserve"> = C</w:t>
      </w:r>
      <w:r w:rsidR="005F6895" w:rsidRPr="00381CF9">
        <w:t>M</w:t>
      </w:r>
      <w:r w:rsidRPr="00381CF9">
        <w:t>.C</w:t>
      </w:r>
      <w:r w:rsidR="005F6895" w:rsidRPr="00381CF9">
        <w:t>N</w:t>
      </w:r>
    </w:p>
    <w:p w14:paraId="664D03E6" w14:textId="297A9868" w:rsidR="00EC7D4D" w:rsidRPr="00FE5C00" w:rsidRDefault="00EC7D4D" w:rsidP="00684DEC">
      <w:pPr>
        <w:ind w:firstLine="720"/>
        <w:jc w:val="both"/>
        <w:rPr>
          <w:lang w:val="en-US"/>
        </w:rPr>
      </w:pPr>
      <w:r w:rsidRPr="00381CF9">
        <w:t xml:space="preserve">c) Gọi H là hình chiếu của điểm </w:t>
      </w:r>
      <w:r w:rsidR="005F6895" w:rsidRPr="00381CF9">
        <w:t>E</w:t>
      </w:r>
      <w:r w:rsidRPr="00381CF9">
        <w:t xml:space="preserve"> trên OC. Chứng minh: </w:t>
      </w:r>
      <w:r w:rsidR="00FE5C00" w:rsidRPr="00DC3248">
        <w:rPr>
          <w:position w:val="-6"/>
        </w:rPr>
        <w:object w:dxaOrig="1640" w:dyaOrig="400" w14:anchorId="09B9D40F">
          <v:shape id="_x0000_i1082" type="#_x0000_t75" style="width:82.5pt;height:20.25pt" o:ole="">
            <v:imagedata r:id="rId19" o:title=""/>
          </v:shape>
          <o:OLEObject Type="Embed" ProgID="Equation.DSMT4" ShapeID="_x0000_i1082" DrawAspect="Content" ObjectID="_1710761948" r:id="rId20"/>
        </w:object>
      </w:r>
      <w:r w:rsidR="00FE5C00">
        <w:rPr>
          <w:lang w:val="en-US"/>
        </w:rPr>
        <w:t>.</w:t>
      </w:r>
    </w:p>
    <w:p w14:paraId="339B7D13" w14:textId="7C073EAE" w:rsidR="00EC7D4D" w:rsidRPr="00381CF9" w:rsidRDefault="00EC7D4D" w:rsidP="00684DEC">
      <w:pPr>
        <w:ind w:firstLine="720"/>
        <w:jc w:val="both"/>
      </w:pPr>
      <w:r w:rsidRPr="00381CF9">
        <w:t>d) Tia CO cắt đường tròn</w:t>
      </w:r>
      <w:r w:rsidR="00052F4A" w:rsidRPr="00381CF9">
        <w:t xml:space="preserve"> (O)</w:t>
      </w:r>
      <w:r w:rsidRPr="00381CF9">
        <w:t xml:space="preserve"> tại hai điểm </w:t>
      </w:r>
      <w:r w:rsidR="005F6895" w:rsidRPr="00381CF9">
        <w:t>I</w:t>
      </w:r>
      <w:r w:rsidRPr="00381CF9">
        <w:t xml:space="preserve"> và </w:t>
      </w:r>
      <w:r w:rsidR="005F6895" w:rsidRPr="00381CF9">
        <w:t>K</w:t>
      </w:r>
      <w:r w:rsidRPr="00381CF9">
        <w:t xml:space="preserve"> (</w:t>
      </w:r>
      <w:r w:rsidR="005F6895" w:rsidRPr="00381CF9">
        <w:t>K</w:t>
      </w:r>
      <w:r w:rsidRPr="00381CF9">
        <w:t xml:space="preserve"> nằm giữa C và </w:t>
      </w:r>
      <w:r w:rsidR="005F6895" w:rsidRPr="00381CF9">
        <w:t>I</w:t>
      </w:r>
      <w:r w:rsidRPr="00381CF9">
        <w:t xml:space="preserve">). Chứng minh: </w:t>
      </w:r>
      <w:r w:rsidR="005F6895" w:rsidRPr="00381CF9">
        <w:t>K</w:t>
      </w:r>
      <w:r w:rsidRPr="00381CF9">
        <w:t>C.</w:t>
      </w:r>
      <w:r w:rsidR="005F6895" w:rsidRPr="00381CF9">
        <w:t>I</w:t>
      </w:r>
      <w:r w:rsidRPr="00381CF9">
        <w:t xml:space="preserve">H = </w:t>
      </w:r>
      <w:r w:rsidR="005F6895" w:rsidRPr="00381CF9">
        <w:t>I</w:t>
      </w:r>
      <w:r w:rsidRPr="00381CF9">
        <w:t>C.</w:t>
      </w:r>
      <w:r w:rsidR="005F6895" w:rsidRPr="00381CF9">
        <w:t>K</w:t>
      </w:r>
      <w:r w:rsidRPr="00381CF9">
        <w:t>H.</w:t>
      </w:r>
    </w:p>
    <w:p w14:paraId="6F1A18AB" w14:textId="77777777" w:rsidR="00EC7D4D" w:rsidRPr="00381CF9" w:rsidRDefault="00EC7D4D" w:rsidP="00B577CC">
      <w:pPr>
        <w:jc w:val="both"/>
      </w:pPr>
    </w:p>
    <w:p w14:paraId="57313EFF" w14:textId="77777777" w:rsidR="00B577CC" w:rsidRPr="00381CF9" w:rsidRDefault="00B577CC" w:rsidP="00B577CC">
      <w:pPr>
        <w:jc w:val="both"/>
        <w:rPr>
          <w:b/>
          <w:i/>
          <w:u w:val="single"/>
        </w:rPr>
      </w:pPr>
    </w:p>
    <w:p w14:paraId="44F8E0EF" w14:textId="71DE6DDB" w:rsidR="00BC3B05" w:rsidRPr="00F62238" w:rsidRDefault="00B577CC" w:rsidP="00BC3B05">
      <w:pPr>
        <w:rPr>
          <w:rFonts w:eastAsiaTheme="minorEastAsia"/>
          <w:lang w:val="en-US"/>
        </w:rPr>
      </w:pPr>
      <w:r w:rsidRPr="00381CF9">
        <w:rPr>
          <w:b/>
          <w:i/>
          <w:u w:val="single"/>
        </w:rPr>
        <w:t>Bài 5 (0,5 điểm)</w:t>
      </w:r>
      <w:r w:rsidR="00BC3B05">
        <w:rPr>
          <w:b/>
          <w:i/>
          <w:u w:val="single"/>
          <w:lang w:val="en-US"/>
        </w:rPr>
        <w:t>:</w:t>
      </w:r>
      <w:r w:rsidR="00BC3B05" w:rsidRPr="00BC3B05">
        <w:rPr>
          <w:b/>
          <w:i/>
          <w:lang w:val="en-US"/>
        </w:rPr>
        <w:t xml:space="preserve"> </w:t>
      </w:r>
      <w:r w:rsidR="00BC3B05">
        <w:rPr>
          <w:b/>
          <w:i/>
          <w:lang w:val="en-US"/>
        </w:rPr>
        <w:t xml:space="preserve"> </w:t>
      </w:r>
      <w:r w:rsidR="00BC3B05" w:rsidRPr="00F62238">
        <w:rPr>
          <w:lang w:val="en-US"/>
        </w:rPr>
        <w:t xml:space="preserve">Giải phương trình: </w:t>
      </w:r>
      <w:r w:rsidR="00BE363D" w:rsidRPr="00DC3248">
        <w:rPr>
          <w:position w:val="-8"/>
        </w:rPr>
        <w:object w:dxaOrig="3540" w:dyaOrig="420" w14:anchorId="70FD7FFD">
          <v:shape id="_x0000_i1083" type="#_x0000_t75" style="width:177pt;height:21pt" o:ole="">
            <v:imagedata r:id="rId21" o:title=""/>
          </v:shape>
          <o:OLEObject Type="Embed" ProgID="Equation.DSMT4" ShapeID="_x0000_i1083" DrawAspect="Content" ObjectID="_1710761949" r:id="rId22"/>
        </w:object>
      </w:r>
    </w:p>
    <w:p w14:paraId="174AA59D" w14:textId="1ADA111C" w:rsidR="00B577CC" w:rsidRPr="00381CF9" w:rsidRDefault="00B577CC" w:rsidP="00B577CC">
      <w:pPr>
        <w:jc w:val="both"/>
      </w:pPr>
      <w:r w:rsidRPr="00381CF9">
        <w:rPr>
          <w:b/>
          <w:i/>
          <w:u w:val="single"/>
        </w:rPr>
        <w:t xml:space="preserve"> </w:t>
      </w:r>
    </w:p>
    <w:p w14:paraId="25C03DDF" w14:textId="3C4B4E9D" w:rsidR="00B577CC" w:rsidRPr="00381CF9" w:rsidRDefault="00B577CC" w:rsidP="00B577CC">
      <w:pPr>
        <w:pStyle w:val="ListParagraph"/>
        <w:jc w:val="center"/>
        <w:rPr>
          <w:rFonts w:ascii="Times New Roman" w:hAnsi="Times New Roman"/>
          <w:sz w:val="28"/>
          <w:szCs w:val="28"/>
        </w:rPr>
      </w:pPr>
      <w:r w:rsidRPr="00381CF9">
        <w:rPr>
          <w:rFonts w:ascii="Times New Roman" w:hAnsi="Times New Roman"/>
          <w:sz w:val="28"/>
          <w:szCs w:val="28"/>
        </w:rPr>
        <w:t>-------</w:t>
      </w:r>
      <w:r w:rsidR="00E14AFD" w:rsidRPr="00381CF9">
        <w:rPr>
          <w:rFonts w:ascii="Times New Roman" w:hAnsi="Times New Roman"/>
          <w:b/>
          <w:bCs/>
          <w:i/>
          <w:iCs/>
          <w:sz w:val="28"/>
          <w:szCs w:val="28"/>
        </w:rPr>
        <w:t>Chúc con làm bài tốt!</w:t>
      </w:r>
      <w:r w:rsidRPr="00381CF9">
        <w:rPr>
          <w:rFonts w:ascii="Times New Roman" w:hAnsi="Times New Roman"/>
          <w:sz w:val="28"/>
          <w:szCs w:val="28"/>
        </w:rPr>
        <w:t>-----------</w:t>
      </w:r>
    </w:p>
    <w:p w14:paraId="5B125293" w14:textId="32A1D48B" w:rsidR="00CC2188" w:rsidRDefault="00D020B1">
      <w:pPr>
        <w:spacing w:after="200" w:line="276" w:lineRule="auto"/>
        <w:rPr>
          <w:b/>
          <w:sz w:val="27"/>
          <w:szCs w:val="27"/>
        </w:rPr>
      </w:pPr>
      <w:r w:rsidRPr="00381CF9">
        <w:rPr>
          <w:b/>
          <w:sz w:val="27"/>
          <w:szCs w:val="27"/>
        </w:rPr>
        <w:br w:type="page"/>
      </w:r>
    </w:p>
    <w:p w14:paraId="22C274F1" w14:textId="77777777" w:rsidR="00A04AE0" w:rsidRPr="00381CF9" w:rsidRDefault="00A04AE0">
      <w:pPr>
        <w:spacing w:after="200" w:line="276" w:lineRule="auto"/>
        <w:rPr>
          <w:b/>
          <w:sz w:val="27"/>
          <w:szCs w:val="27"/>
        </w:rPr>
      </w:pPr>
    </w:p>
    <w:tbl>
      <w:tblPr>
        <w:tblW w:w="10200" w:type="dxa"/>
        <w:tblLayout w:type="fixed"/>
        <w:tblLook w:val="01E0" w:firstRow="1" w:lastRow="1" w:firstColumn="1" w:lastColumn="1" w:noHBand="0" w:noVBand="0"/>
      </w:tblPr>
      <w:tblGrid>
        <w:gridCol w:w="4686"/>
        <w:gridCol w:w="5514"/>
      </w:tblGrid>
      <w:tr w:rsidR="00A04AE0" w:rsidRPr="00381CF9" w14:paraId="40AEAB12" w14:textId="77777777" w:rsidTr="00CC2188">
        <w:trPr>
          <w:trHeight w:val="785"/>
        </w:trPr>
        <w:tc>
          <w:tcPr>
            <w:tcW w:w="4686" w:type="dxa"/>
          </w:tcPr>
          <w:p w14:paraId="68F6C4F1" w14:textId="77777777" w:rsidR="00A04AE0" w:rsidRPr="00381CF9" w:rsidRDefault="00A04AE0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br w:type="page"/>
            </w:r>
            <w:r w:rsidRPr="00381CF9">
              <w:br w:type="page"/>
            </w:r>
            <w:r w:rsidRPr="00381CF9">
              <w:br w:type="page"/>
            </w:r>
            <w:r w:rsidRPr="00381CF9">
              <w:rPr>
                <w:b/>
              </w:rPr>
              <w:t>TRƯỜNG THCS GIA THỤY</w:t>
            </w:r>
          </w:p>
          <w:p w14:paraId="5DEE2ED6" w14:textId="77777777" w:rsidR="00A04AE0" w:rsidRPr="00381CF9" w:rsidRDefault="00A04AE0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TỔ TOÁN –LÍ</w:t>
            </w:r>
          </w:p>
          <w:p w14:paraId="1587A70E" w14:textId="77777777" w:rsidR="00A04AE0" w:rsidRPr="00381CF9" w:rsidRDefault="00A04AE0" w:rsidP="00A04AE0">
            <w:pPr>
              <w:spacing w:line="276" w:lineRule="auto"/>
              <w:jc w:val="center"/>
            </w:pPr>
            <w:r w:rsidRPr="00381CF9">
              <w:rPr>
                <w:b/>
                <w:bdr w:val="single" w:sz="4" w:space="0" w:color="auto" w:frame="1"/>
              </w:rPr>
              <w:t>ĐỀ 3</w:t>
            </w:r>
          </w:p>
        </w:tc>
        <w:tc>
          <w:tcPr>
            <w:tcW w:w="5514" w:type="dxa"/>
          </w:tcPr>
          <w:p w14:paraId="1020795D" w14:textId="77777777" w:rsidR="00A04AE0" w:rsidRPr="00381CF9" w:rsidRDefault="00A04AE0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ĐỀ KIỂM TRA GIỮA HỌC KỲ II</w:t>
            </w:r>
          </w:p>
          <w:p w14:paraId="48DC9DE1" w14:textId="77777777" w:rsidR="00A04AE0" w:rsidRPr="00381CF9" w:rsidRDefault="00A04AE0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Môn: Toán 9</w:t>
            </w:r>
          </w:p>
          <w:p w14:paraId="52A1AA50" w14:textId="77777777" w:rsidR="00A04AE0" w:rsidRPr="00381CF9" w:rsidRDefault="00A04AE0" w:rsidP="00CC2188">
            <w:pPr>
              <w:spacing w:line="276" w:lineRule="auto"/>
              <w:jc w:val="center"/>
              <w:rPr>
                <w:b/>
              </w:rPr>
            </w:pPr>
            <w:r w:rsidRPr="00381CF9">
              <w:rPr>
                <w:b/>
              </w:rPr>
              <w:t>Năm học: 2021 - 2022</w:t>
            </w:r>
          </w:p>
          <w:p w14:paraId="1F0F9648" w14:textId="77777777" w:rsidR="00A04AE0" w:rsidRPr="00381CF9" w:rsidRDefault="00A04AE0" w:rsidP="00CC2188">
            <w:pPr>
              <w:spacing w:line="276" w:lineRule="auto"/>
              <w:jc w:val="center"/>
              <w:rPr>
                <w:i/>
              </w:rPr>
            </w:pPr>
            <w:r w:rsidRPr="00381CF9">
              <w:rPr>
                <w:i/>
              </w:rPr>
              <w:t>Thời gian làm bài: 90 phút</w:t>
            </w:r>
          </w:p>
          <w:p w14:paraId="34050C1E" w14:textId="2DA379BF" w:rsidR="00A04AE0" w:rsidRPr="008C2BC6" w:rsidRDefault="00A04AE0" w:rsidP="008C2BC6">
            <w:pPr>
              <w:spacing w:line="276" w:lineRule="auto"/>
              <w:jc w:val="center"/>
              <w:rPr>
                <w:lang w:val="en-US"/>
              </w:rPr>
            </w:pPr>
            <w:r w:rsidRPr="00381CF9">
              <w:t xml:space="preserve">Ngày kiểm tra: </w:t>
            </w:r>
            <w:r w:rsidR="008C2BC6">
              <w:rPr>
                <w:lang w:val="en-US"/>
              </w:rPr>
              <w:t>12/03/2022</w:t>
            </w:r>
          </w:p>
        </w:tc>
      </w:tr>
    </w:tbl>
    <w:p w14:paraId="07E5B905" w14:textId="43A7ABD3" w:rsidR="00A04AE0" w:rsidRPr="00381CF9" w:rsidRDefault="00A04AE0" w:rsidP="00A04AE0">
      <w:pPr>
        <w:spacing w:line="276" w:lineRule="auto"/>
        <w:jc w:val="both"/>
      </w:pPr>
      <w:r w:rsidRPr="005E7FEB">
        <w:rPr>
          <w:b/>
          <w:i/>
          <w:u w:val="single"/>
        </w:rPr>
        <w:t>Bài 1</w:t>
      </w:r>
      <w:r w:rsidR="005E7FEB" w:rsidRPr="005E7FEB">
        <w:rPr>
          <w:b/>
          <w:i/>
          <w:u w:val="single"/>
          <w:lang w:val="en-US"/>
        </w:rPr>
        <w:t xml:space="preserve"> </w:t>
      </w:r>
      <w:r w:rsidRPr="005E7FEB">
        <w:rPr>
          <w:b/>
          <w:i/>
          <w:u w:val="single"/>
        </w:rPr>
        <w:t>(2 điểm)</w:t>
      </w:r>
      <w:r w:rsidR="005E7FEB" w:rsidRPr="005E7FEB">
        <w:rPr>
          <w:b/>
          <w:i/>
          <w:u w:val="single"/>
          <w:lang w:val="en-US"/>
        </w:rPr>
        <w:t>:</w:t>
      </w:r>
      <w:r w:rsidRPr="005E7FEB">
        <w:rPr>
          <w:u w:val="single"/>
        </w:rPr>
        <w:t xml:space="preserve"> </w:t>
      </w:r>
      <w:r w:rsidRPr="00381CF9">
        <w:rPr>
          <w:b/>
          <w:i/>
        </w:rPr>
        <w:t>Giải hệ ph</w:t>
      </w:r>
      <w:r w:rsidRPr="00381CF9">
        <w:rPr>
          <w:b/>
          <w:i/>
        </w:rPr>
        <w:softHyphen/>
        <w:t>ương trình:</w:t>
      </w:r>
      <w:r w:rsidRPr="00381CF9">
        <w:t xml:space="preserve">    </w:t>
      </w:r>
    </w:p>
    <w:p w14:paraId="12F7A260" w14:textId="07C855FD" w:rsidR="00A04AE0" w:rsidRPr="00381CF9" w:rsidRDefault="00A04AE0" w:rsidP="00A04AE0">
      <w:pPr>
        <w:spacing w:line="276" w:lineRule="auto"/>
        <w:ind w:firstLine="720"/>
        <w:jc w:val="both"/>
      </w:pPr>
      <w:r w:rsidRPr="00381CF9">
        <w:t xml:space="preserve">a)  </w:t>
      </w:r>
      <w:r w:rsidR="00A92AE9" w:rsidRPr="00381CF9">
        <w:rPr>
          <w:position w:val="-36"/>
        </w:rPr>
        <w:object w:dxaOrig="1700" w:dyaOrig="859" w14:anchorId="07050FF4">
          <v:shape id="_x0000_i1109" type="#_x0000_t75" style="width:84pt;height:42.75pt" o:ole="">
            <v:imagedata r:id="rId23" o:title=""/>
          </v:shape>
          <o:OLEObject Type="Embed" ProgID="Equation.DSMT4" ShapeID="_x0000_i1109" DrawAspect="Content" ObjectID="_1710761950" r:id="rId24"/>
        </w:object>
      </w:r>
      <w:r w:rsidRPr="00381CF9">
        <w:t xml:space="preserve"> </w:t>
      </w:r>
      <w:r w:rsidRPr="00381CF9">
        <w:tab/>
      </w:r>
      <w:r w:rsidRPr="00381CF9">
        <w:tab/>
        <w:t xml:space="preserve">b) </w:t>
      </w:r>
      <m:oMath>
        <m:r>
          <m:rPr>
            <m:nor/>
          </m:rPr>
          <w:rPr>
            <w:rFonts w:ascii="Cambria Math" w:hAnsi="Cambria Math" w:cs="Cambria Math"/>
          </w:rPr>
          <m:t> </m:t>
        </m:r>
      </m:oMath>
      <w:r w:rsidR="00212E6F" w:rsidRPr="00212E6F">
        <w:rPr>
          <w:position w:val="-68"/>
        </w:rPr>
        <w:object w:dxaOrig="2400" w:dyaOrig="1500" w14:anchorId="4CF9A4C0">
          <v:shape id="_x0000_i1110" type="#_x0000_t75" style="width:119.25pt;height:75pt" o:ole="">
            <v:imagedata r:id="rId25" o:title=""/>
          </v:shape>
          <o:OLEObject Type="Embed" ProgID="Equation.DSMT4" ShapeID="_x0000_i1110" DrawAspect="Content" ObjectID="_1710761951" r:id="rId26"/>
        </w:object>
      </w:r>
      <w:r w:rsidRPr="00381CF9">
        <w:t xml:space="preserve">    </w:t>
      </w:r>
    </w:p>
    <w:p w14:paraId="411D0123" w14:textId="77777777" w:rsidR="00A04AE0" w:rsidRPr="00381CF9" w:rsidRDefault="00A04AE0" w:rsidP="00A04AE0">
      <w:pPr>
        <w:spacing w:line="276" w:lineRule="auto"/>
        <w:jc w:val="both"/>
        <w:rPr>
          <w:b/>
          <w:i/>
          <w:u w:val="single"/>
        </w:rPr>
      </w:pPr>
    </w:p>
    <w:p w14:paraId="10C16167" w14:textId="0875FCCA" w:rsidR="00A04AE0" w:rsidRPr="00381CF9" w:rsidRDefault="00A04AE0" w:rsidP="00A04AE0">
      <w:pPr>
        <w:spacing w:line="276" w:lineRule="auto"/>
        <w:jc w:val="both"/>
      </w:pPr>
      <w:r w:rsidRPr="005E7FEB">
        <w:rPr>
          <w:b/>
          <w:i/>
          <w:u w:val="single"/>
        </w:rPr>
        <w:t>Bài 2 (2 điểm)</w:t>
      </w:r>
      <w:r w:rsidR="005E7FEB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</w:t>
      </w:r>
      <w:r w:rsidRPr="00381CF9">
        <w:t xml:space="preserve"> Cho parabol (P): y =  x</w:t>
      </w:r>
      <w:r w:rsidRPr="00381CF9">
        <w:rPr>
          <w:vertAlign w:val="superscript"/>
        </w:rPr>
        <w:t xml:space="preserve">2 </w:t>
      </w:r>
      <w:r w:rsidRPr="00381CF9">
        <w:t xml:space="preserve"> và  đường thẳng (d): y =</w:t>
      </w:r>
      <w:r w:rsidR="00D46825" w:rsidRPr="00381CF9">
        <w:t xml:space="preserve"> </w:t>
      </w:r>
      <w:r w:rsidRPr="00381CF9">
        <w:t>x +</w:t>
      </w:r>
      <w:r w:rsidR="00D46825" w:rsidRPr="00381CF9">
        <w:t>6</w:t>
      </w:r>
    </w:p>
    <w:p w14:paraId="65C25D0B" w14:textId="77777777" w:rsidR="00A04AE0" w:rsidRPr="00381CF9" w:rsidRDefault="00A04AE0" w:rsidP="00A04AE0">
      <w:pPr>
        <w:spacing w:line="276" w:lineRule="auto"/>
        <w:jc w:val="both"/>
      </w:pPr>
      <w:r w:rsidRPr="00381CF9">
        <w:t>a) Vẽ đường thẳng (d) và parabol (P) trên cùng một mặt phẳng tọa độ.</w:t>
      </w:r>
    </w:p>
    <w:p w14:paraId="6C786AC6" w14:textId="77777777" w:rsidR="00A04AE0" w:rsidRPr="00381CF9" w:rsidRDefault="00A04AE0" w:rsidP="00A04AE0">
      <w:pPr>
        <w:spacing w:line="276" w:lineRule="auto"/>
        <w:jc w:val="both"/>
        <w:rPr>
          <w:b/>
          <w:i/>
          <w:u w:val="single"/>
        </w:rPr>
      </w:pPr>
      <w:r w:rsidRPr="00381CF9">
        <w:t>b) Tìm tọa độ giao điểm của (d) và (P) bằng phép tính.</w:t>
      </w:r>
    </w:p>
    <w:p w14:paraId="62A530D4" w14:textId="77777777" w:rsidR="00A04AE0" w:rsidRPr="00381CF9" w:rsidRDefault="00A04AE0" w:rsidP="00A04AE0">
      <w:pPr>
        <w:spacing w:line="276" w:lineRule="auto"/>
        <w:jc w:val="both"/>
        <w:rPr>
          <w:b/>
          <w:i/>
          <w:u w:val="single"/>
        </w:rPr>
      </w:pPr>
    </w:p>
    <w:p w14:paraId="764F1B71" w14:textId="404C8C37" w:rsidR="00A04AE0" w:rsidRPr="00381CF9" w:rsidRDefault="00A04AE0" w:rsidP="00A04AE0">
      <w:pPr>
        <w:spacing w:line="276" w:lineRule="auto"/>
        <w:jc w:val="both"/>
        <w:rPr>
          <w:b/>
          <w:i/>
        </w:rPr>
      </w:pPr>
      <w:r w:rsidRPr="005E7FEB">
        <w:rPr>
          <w:b/>
          <w:i/>
          <w:u w:val="single"/>
        </w:rPr>
        <w:t>Bài 3 (2 điểm)</w:t>
      </w:r>
      <w:r w:rsidR="005E7FEB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Giải</w:t>
      </w:r>
      <w:r w:rsidR="00DF76FE" w:rsidRPr="00381CF9">
        <w:rPr>
          <w:b/>
          <w:i/>
        </w:rPr>
        <w:t xml:space="preserve"> bài</w:t>
      </w:r>
      <w:r w:rsidRPr="00381CF9">
        <w:rPr>
          <w:b/>
          <w:i/>
        </w:rPr>
        <w:t xml:space="preserve"> toán bằng cách lập hệ ph</w:t>
      </w:r>
      <w:r w:rsidRPr="00381CF9">
        <w:rPr>
          <w:b/>
          <w:i/>
        </w:rPr>
        <w:softHyphen/>
        <w:t xml:space="preserve">ương trình: </w:t>
      </w:r>
    </w:p>
    <w:p w14:paraId="53DCA381" w14:textId="3B191A76" w:rsidR="00A04AE0" w:rsidRPr="00381CF9" w:rsidRDefault="00A04AE0" w:rsidP="00A04AE0">
      <w:pPr>
        <w:spacing w:line="324" w:lineRule="auto"/>
        <w:ind w:firstLine="720"/>
        <w:jc w:val="both"/>
      </w:pPr>
      <w:r w:rsidRPr="00381CF9">
        <w:t xml:space="preserve">Hai </w:t>
      </w:r>
      <w:r w:rsidR="003C63C8" w:rsidRPr="00381CF9">
        <w:t>đội thợ cùng làm một công việc</w:t>
      </w:r>
      <w:r w:rsidRPr="00381CF9">
        <w:t xml:space="preserve"> thì </w:t>
      </w:r>
      <w:r w:rsidR="003C63C8" w:rsidRPr="00381CF9">
        <w:t>hoàn thành</w:t>
      </w:r>
      <w:r w:rsidRPr="00381CF9">
        <w:t xml:space="preserve"> sau </w:t>
      </w:r>
      <w:r w:rsidR="003C63C8" w:rsidRPr="00381CF9">
        <w:t>9</w:t>
      </w:r>
      <w:r w:rsidRPr="00381CF9">
        <w:t xml:space="preserve"> </w:t>
      </w:r>
      <w:r w:rsidR="003C63C8" w:rsidRPr="00381CF9">
        <w:t>ngày</w:t>
      </w:r>
      <w:r w:rsidRPr="00381CF9">
        <w:t>. Nếu cả hai</w:t>
      </w:r>
      <w:r w:rsidR="003C63C8" w:rsidRPr="00381CF9">
        <w:t xml:space="preserve"> đội cùng làm trong</w:t>
      </w:r>
      <w:r w:rsidRPr="00381CF9">
        <w:t xml:space="preserve"> </w:t>
      </w:r>
      <w:r w:rsidR="003C63C8" w:rsidRPr="00381CF9">
        <w:t>3</w:t>
      </w:r>
      <w:r w:rsidRPr="00381CF9">
        <w:t xml:space="preserve"> </w:t>
      </w:r>
      <w:r w:rsidR="003C63C8" w:rsidRPr="00381CF9">
        <w:t>ngày,</w:t>
      </w:r>
      <w:r w:rsidRPr="00381CF9">
        <w:t xml:space="preserve"> </w:t>
      </w:r>
      <w:r w:rsidR="003C63C8" w:rsidRPr="00381CF9">
        <w:t>sau đó</w:t>
      </w:r>
      <w:r w:rsidR="005E7FEB">
        <w:rPr>
          <w:lang w:val="en-US"/>
        </w:rPr>
        <w:t xml:space="preserve"> </w:t>
      </w:r>
      <w:r w:rsidR="003C63C8" w:rsidRPr="00381CF9">
        <w:t xml:space="preserve">đội </w:t>
      </w:r>
      <w:r w:rsidR="00A36A5C">
        <w:rPr>
          <w:lang w:val="en-US"/>
        </w:rPr>
        <w:t>I</w:t>
      </w:r>
      <w:r w:rsidR="003C63C8" w:rsidRPr="00381CF9">
        <w:t xml:space="preserve"> chuyển đi làm việc khác</w:t>
      </w:r>
      <w:r w:rsidRPr="00381CF9">
        <w:t xml:space="preserve">, </w:t>
      </w:r>
      <w:r w:rsidR="003C63C8" w:rsidRPr="00381CF9">
        <w:t>đội</w:t>
      </w:r>
      <w:r w:rsidRPr="00381CF9">
        <w:t xml:space="preserve"> </w:t>
      </w:r>
      <w:r w:rsidR="00A36A5C">
        <w:rPr>
          <w:lang w:val="en-US"/>
        </w:rPr>
        <w:t>II</w:t>
      </w:r>
      <w:r w:rsidRPr="00381CF9">
        <w:t xml:space="preserve"> </w:t>
      </w:r>
      <w:r w:rsidR="003C63C8" w:rsidRPr="00381CF9">
        <w:t xml:space="preserve">làm </w:t>
      </w:r>
      <w:r w:rsidRPr="00381CF9">
        <w:t xml:space="preserve">tiếp trong </w:t>
      </w:r>
      <w:r w:rsidR="003C63C8" w:rsidRPr="00381CF9">
        <w:t>8</w:t>
      </w:r>
      <w:r w:rsidRPr="00381CF9">
        <w:t xml:space="preserve"> </w:t>
      </w:r>
      <w:r w:rsidR="003C63C8" w:rsidRPr="00381CF9">
        <w:t>ngày</w:t>
      </w:r>
      <w:r w:rsidRPr="00381CF9">
        <w:t xml:space="preserve"> thì </w:t>
      </w:r>
      <w:r w:rsidR="003C63C8" w:rsidRPr="00381CF9">
        <w:t>xong công việc đó</w:t>
      </w:r>
      <w:r w:rsidRPr="00381CF9">
        <w:t xml:space="preserve">. Hỏi mỗi </w:t>
      </w:r>
      <w:r w:rsidR="003C63C8" w:rsidRPr="00381CF9">
        <w:t xml:space="preserve">đội làm </w:t>
      </w:r>
      <w:r w:rsidR="00A36A5C">
        <w:rPr>
          <w:lang w:val="en-US"/>
        </w:rPr>
        <w:t>riêng</w:t>
      </w:r>
      <w:r w:rsidR="003C63C8" w:rsidRPr="00381CF9">
        <w:t xml:space="preserve"> sau bao lâu thì xong công việc</w:t>
      </w:r>
      <w:r w:rsidRPr="00381CF9">
        <w:t>?</w:t>
      </w:r>
    </w:p>
    <w:p w14:paraId="5279639A" w14:textId="77777777" w:rsidR="00A04AE0" w:rsidRPr="00381CF9" w:rsidRDefault="00A04AE0" w:rsidP="00A04AE0">
      <w:pPr>
        <w:jc w:val="both"/>
        <w:rPr>
          <w:b/>
          <w:i/>
          <w:u w:val="single"/>
        </w:rPr>
      </w:pPr>
    </w:p>
    <w:p w14:paraId="54EA0332" w14:textId="554FB260" w:rsidR="000B5CEE" w:rsidRPr="00381CF9" w:rsidRDefault="00A04AE0" w:rsidP="000B5CEE">
      <w:pPr>
        <w:jc w:val="both"/>
      </w:pPr>
      <w:r w:rsidRPr="005E7FEB">
        <w:rPr>
          <w:b/>
          <w:i/>
          <w:u w:val="single"/>
        </w:rPr>
        <w:t>Bài 4 (3,5 điểm)</w:t>
      </w:r>
      <w:r w:rsidR="005E7FEB" w:rsidRPr="005E7FEB">
        <w:rPr>
          <w:b/>
          <w:i/>
          <w:u w:val="single"/>
          <w:lang w:val="en-US"/>
        </w:rPr>
        <w:t>:</w:t>
      </w:r>
      <w:r w:rsidRPr="00381CF9">
        <w:rPr>
          <w:b/>
          <w:i/>
        </w:rPr>
        <w:t xml:space="preserve"> </w:t>
      </w:r>
      <w:r w:rsidR="000B5CEE" w:rsidRPr="00381CF9">
        <w:t>Từ một điểm C nằm ngoài đường tròn (O;R) kẻ cát tuyến CIK</w:t>
      </w:r>
      <w:r w:rsidR="00B05FCF">
        <w:rPr>
          <w:lang w:val="en-US"/>
        </w:rPr>
        <w:t xml:space="preserve"> ( I nằm giữa C và K)</w:t>
      </w:r>
      <w:r w:rsidR="00B05FCF" w:rsidRPr="00381CF9">
        <w:t xml:space="preserve"> </w:t>
      </w:r>
      <w:r w:rsidR="000B5CEE" w:rsidRPr="00381CF9">
        <w:t xml:space="preserve"> và tiếp tuyến CA với đường tròn (O) (A là tiếp điểm; A thuộc cung IK lớn). Kẻ OH vuông góc với IK tại H.</w:t>
      </w:r>
    </w:p>
    <w:p w14:paraId="0CD3B644" w14:textId="308983D6" w:rsidR="00A04AE0" w:rsidRPr="00381CF9" w:rsidRDefault="00A04AE0" w:rsidP="00A04AE0">
      <w:pPr>
        <w:jc w:val="both"/>
      </w:pPr>
      <w:r w:rsidRPr="00381CF9">
        <w:t xml:space="preserve">a) Chứng minh: 4 điểm C, </w:t>
      </w:r>
      <w:r w:rsidR="00EE0E97" w:rsidRPr="00381CF9">
        <w:t>H</w:t>
      </w:r>
      <w:r w:rsidRPr="00381CF9">
        <w:t xml:space="preserve">, O, </w:t>
      </w:r>
      <w:r w:rsidR="00EE0E97" w:rsidRPr="00381CF9">
        <w:t>A</w:t>
      </w:r>
      <w:r w:rsidRPr="00381CF9">
        <w:t xml:space="preserve"> cùng thuộc một đường tròn.</w:t>
      </w:r>
    </w:p>
    <w:p w14:paraId="31041271" w14:textId="77777777" w:rsidR="00A04AE0" w:rsidRPr="00381CF9" w:rsidRDefault="00A04AE0" w:rsidP="00A04AE0">
      <w:pPr>
        <w:jc w:val="both"/>
      </w:pPr>
      <w:r w:rsidRPr="00381CF9">
        <w:t>b) Chứng minh: C</w:t>
      </w:r>
      <w:r w:rsidR="00EE0E97" w:rsidRPr="00381CF9">
        <w:t>A</w:t>
      </w:r>
      <w:r w:rsidRPr="00381CF9">
        <w:rPr>
          <w:vertAlign w:val="superscript"/>
        </w:rPr>
        <w:t>2</w:t>
      </w:r>
      <w:r w:rsidRPr="00381CF9">
        <w:t xml:space="preserve"> = C</w:t>
      </w:r>
      <w:r w:rsidR="00EE0E97" w:rsidRPr="00381CF9">
        <w:t>I</w:t>
      </w:r>
      <w:r w:rsidRPr="00381CF9">
        <w:t>.C</w:t>
      </w:r>
      <w:r w:rsidR="003C63C8" w:rsidRPr="00381CF9">
        <w:t>K</w:t>
      </w:r>
    </w:p>
    <w:p w14:paraId="04443453" w14:textId="61AD6D87" w:rsidR="00A04AE0" w:rsidRPr="005E7FEB" w:rsidRDefault="00A04AE0" w:rsidP="00A04AE0">
      <w:pPr>
        <w:jc w:val="both"/>
        <w:rPr>
          <w:lang w:val="en-US"/>
        </w:rPr>
      </w:pPr>
      <w:r w:rsidRPr="00381CF9">
        <w:t xml:space="preserve">c) Gọi </w:t>
      </w:r>
      <w:r w:rsidR="00EE0E97" w:rsidRPr="00381CF9">
        <w:t>F</w:t>
      </w:r>
      <w:r w:rsidRPr="00381CF9">
        <w:t xml:space="preserve"> là hình chiếu của điểm </w:t>
      </w:r>
      <w:r w:rsidR="00EE0E97" w:rsidRPr="00381CF9">
        <w:t>A</w:t>
      </w:r>
      <w:r w:rsidRPr="00381CF9">
        <w:t xml:space="preserve"> trên OC. Chứng minh: </w:t>
      </w:r>
      <w:r w:rsidR="005E7FEB" w:rsidRPr="00DC3248">
        <w:rPr>
          <w:position w:val="-6"/>
        </w:rPr>
        <w:object w:dxaOrig="1320" w:dyaOrig="400" w14:anchorId="53E627E7">
          <v:shape id="_x0000_i1111" type="#_x0000_t75" style="width:66pt;height:20.25pt" o:ole="">
            <v:imagedata r:id="rId27" o:title=""/>
          </v:shape>
          <o:OLEObject Type="Embed" ProgID="Equation.DSMT4" ShapeID="_x0000_i1111" DrawAspect="Content" ObjectID="_1710761952" r:id="rId28"/>
        </w:object>
      </w:r>
      <w:r w:rsidR="005E7FEB">
        <w:rPr>
          <w:lang w:val="en-US"/>
        </w:rPr>
        <w:t>.</w:t>
      </w:r>
    </w:p>
    <w:p w14:paraId="4797FB44" w14:textId="463CC892" w:rsidR="00A04AE0" w:rsidRPr="00381CF9" w:rsidRDefault="00A04AE0" w:rsidP="00A04AE0">
      <w:pPr>
        <w:jc w:val="both"/>
      </w:pPr>
      <w:r w:rsidRPr="00381CF9">
        <w:t>d) Tia CO cắt đường tròn</w:t>
      </w:r>
      <w:r w:rsidR="00052F4A" w:rsidRPr="00381CF9">
        <w:t xml:space="preserve"> (O)</w:t>
      </w:r>
      <w:r w:rsidRPr="00381CF9">
        <w:t xml:space="preserve"> tại hai điểm D và </w:t>
      </w:r>
      <w:r w:rsidR="00EE0E97" w:rsidRPr="00381CF9">
        <w:t>M (M</w:t>
      </w:r>
      <w:r w:rsidRPr="00381CF9">
        <w:t xml:space="preserve"> nằm giữa C và D). Chứng minh: </w:t>
      </w:r>
      <w:r w:rsidR="00EE0E97" w:rsidRPr="00381CF9">
        <w:t>M</w:t>
      </w:r>
      <w:r w:rsidRPr="00381CF9">
        <w:t>C.D</w:t>
      </w:r>
      <w:r w:rsidR="00EE0E97" w:rsidRPr="00381CF9">
        <w:t>F</w:t>
      </w:r>
      <w:r w:rsidRPr="00381CF9">
        <w:t xml:space="preserve"> = DC.</w:t>
      </w:r>
      <w:r w:rsidR="00EE0E97" w:rsidRPr="00381CF9">
        <w:t>MF</w:t>
      </w:r>
      <w:r w:rsidRPr="00381CF9">
        <w:t>.</w:t>
      </w:r>
    </w:p>
    <w:p w14:paraId="2C8F3280" w14:textId="77777777" w:rsidR="00A04AE0" w:rsidRPr="00381CF9" w:rsidRDefault="00A04AE0" w:rsidP="00A04AE0">
      <w:pPr>
        <w:jc w:val="both"/>
        <w:rPr>
          <w:b/>
          <w:i/>
          <w:u w:val="single"/>
        </w:rPr>
      </w:pPr>
    </w:p>
    <w:p w14:paraId="0C912754" w14:textId="3FA91E27" w:rsidR="00A04AE0" w:rsidRPr="00381CF9" w:rsidRDefault="00A04AE0" w:rsidP="00A04AE0">
      <w:pPr>
        <w:jc w:val="both"/>
      </w:pPr>
      <w:r w:rsidRPr="00381CF9">
        <w:rPr>
          <w:b/>
          <w:i/>
          <w:u w:val="single"/>
        </w:rPr>
        <w:t>Bài 5 (0,5 điểm)</w:t>
      </w:r>
      <w:r w:rsidR="00C8480C">
        <w:rPr>
          <w:b/>
          <w:i/>
          <w:u w:val="single"/>
          <w:lang w:val="en-US"/>
        </w:rPr>
        <w:t xml:space="preserve">: </w:t>
      </w:r>
      <w:r w:rsidR="00C8480C">
        <w:rPr>
          <w:bCs/>
          <w:iCs/>
          <w:lang w:val="en-US"/>
        </w:rPr>
        <w:t xml:space="preserve">Cho </w:t>
      </w:r>
      <w:r w:rsidR="00C8480C" w:rsidRPr="00C8480C">
        <w:rPr>
          <w:bCs/>
          <w:i/>
          <w:lang w:val="en-US"/>
        </w:rPr>
        <w:t>a, b, c</w:t>
      </w:r>
      <w:r w:rsidR="00C8480C">
        <w:rPr>
          <w:bCs/>
          <w:iCs/>
          <w:lang w:val="en-US"/>
        </w:rPr>
        <w:t xml:space="preserve"> là độ dài ba cạnh của tam giác có chu vi bằng 2. Tìm giá trị nhỏ nhất của biểu thức </w:t>
      </w:r>
      <w:r w:rsidR="00C8480C" w:rsidRPr="00C8480C">
        <w:rPr>
          <w:position w:val="-28"/>
        </w:rPr>
        <w:object w:dxaOrig="3960" w:dyaOrig="720" w14:anchorId="52A5952A">
          <v:shape id="_x0000_i1112" type="#_x0000_t75" style="width:196.5pt;height:36pt" o:ole="">
            <v:imagedata r:id="rId29" o:title=""/>
          </v:shape>
          <o:OLEObject Type="Embed" ProgID="Equation.DSMT4" ShapeID="_x0000_i1112" DrawAspect="Content" ObjectID="_1710761953" r:id="rId30"/>
        </w:object>
      </w:r>
      <w:r w:rsidR="00C8480C">
        <w:rPr>
          <w:lang w:val="en-US"/>
        </w:rPr>
        <w:t>.</w:t>
      </w:r>
      <w:r w:rsidRPr="00381CF9">
        <w:rPr>
          <w:b/>
          <w:i/>
          <w:u w:val="single"/>
        </w:rPr>
        <w:t xml:space="preserve"> </w:t>
      </w:r>
    </w:p>
    <w:p w14:paraId="313A217E" w14:textId="3782F08F" w:rsidR="00A04AE0" w:rsidRPr="00555997" w:rsidRDefault="00A04AE0" w:rsidP="00555997">
      <w:pPr>
        <w:pStyle w:val="ListParagraph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381CF9">
        <w:rPr>
          <w:rFonts w:ascii="Times New Roman" w:hAnsi="Times New Roman"/>
          <w:b/>
          <w:bCs/>
          <w:i/>
          <w:iCs/>
          <w:sz w:val="28"/>
          <w:szCs w:val="28"/>
        </w:rPr>
        <w:t>-------</w:t>
      </w:r>
      <w:r w:rsidR="00E14AFD" w:rsidRPr="00381CF9">
        <w:rPr>
          <w:rFonts w:ascii="Times New Roman" w:hAnsi="Times New Roman"/>
          <w:b/>
          <w:bCs/>
          <w:i/>
          <w:iCs/>
          <w:sz w:val="28"/>
          <w:szCs w:val="28"/>
        </w:rPr>
        <w:t>Chúc con làm bài tốt!</w:t>
      </w:r>
      <w:r w:rsidRPr="00381CF9">
        <w:rPr>
          <w:rFonts w:ascii="Times New Roman" w:hAnsi="Times New Roman"/>
          <w:b/>
          <w:bCs/>
          <w:i/>
          <w:iCs/>
          <w:sz w:val="28"/>
          <w:szCs w:val="28"/>
        </w:rPr>
        <w:t>----------</w:t>
      </w:r>
      <w:bookmarkStart w:id="0" w:name="_GoBack"/>
      <w:bookmarkEnd w:id="0"/>
      <w:r w:rsidR="00555997">
        <w:rPr>
          <w:b/>
          <w:sz w:val="27"/>
          <w:szCs w:val="27"/>
          <w:lang w:val="en-US"/>
        </w:rPr>
        <w:t xml:space="preserve"> </w:t>
      </w:r>
    </w:p>
    <w:p w14:paraId="7BDD8F0B" w14:textId="023B37C5" w:rsidR="0047181B" w:rsidRPr="0047181B" w:rsidRDefault="0047181B">
      <w:pPr>
        <w:spacing w:after="200" w:line="276" w:lineRule="auto"/>
        <w:rPr>
          <w:b/>
          <w:sz w:val="27"/>
          <w:szCs w:val="27"/>
          <w:lang w:val="en-US"/>
        </w:rPr>
      </w:pPr>
    </w:p>
    <w:sectPr w:rsidR="0047181B" w:rsidRPr="0047181B" w:rsidSect="00684DEC">
      <w:pgSz w:w="12240" w:h="15840"/>
      <w:pgMar w:top="851" w:right="1041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41014"/>
    <w:multiLevelType w:val="hybridMultilevel"/>
    <w:tmpl w:val="82BCC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7093A"/>
    <w:multiLevelType w:val="hybridMultilevel"/>
    <w:tmpl w:val="91F859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6C1E25"/>
    <w:multiLevelType w:val="hybridMultilevel"/>
    <w:tmpl w:val="8DFA5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8B3E64"/>
    <w:multiLevelType w:val="hybridMultilevel"/>
    <w:tmpl w:val="67A8F1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F06A9"/>
    <w:multiLevelType w:val="hybridMultilevel"/>
    <w:tmpl w:val="92B4B202"/>
    <w:lvl w:ilvl="0" w:tplc="F904B3A6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28D4BF7"/>
    <w:multiLevelType w:val="hybridMultilevel"/>
    <w:tmpl w:val="C680A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376437"/>
    <w:multiLevelType w:val="hybridMultilevel"/>
    <w:tmpl w:val="082CE166"/>
    <w:lvl w:ilvl="0" w:tplc="E1A4D74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A14330"/>
    <w:multiLevelType w:val="hybridMultilevel"/>
    <w:tmpl w:val="ECC60AE2"/>
    <w:lvl w:ilvl="0" w:tplc="9BA8F4D4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36D32FD"/>
    <w:multiLevelType w:val="hybridMultilevel"/>
    <w:tmpl w:val="2C483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D00B1B"/>
    <w:multiLevelType w:val="hybridMultilevel"/>
    <w:tmpl w:val="28A480C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42D42CB"/>
    <w:multiLevelType w:val="hybridMultilevel"/>
    <w:tmpl w:val="2C483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B1063"/>
    <w:multiLevelType w:val="hybridMultilevel"/>
    <w:tmpl w:val="362CB512"/>
    <w:lvl w:ilvl="0" w:tplc="A570633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2A1466"/>
    <w:multiLevelType w:val="hybridMultilevel"/>
    <w:tmpl w:val="8DFA5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6226FC"/>
    <w:multiLevelType w:val="hybridMultilevel"/>
    <w:tmpl w:val="2C483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3830C6"/>
    <w:multiLevelType w:val="hybridMultilevel"/>
    <w:tmpl w:val="AC76BB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115E37"/>
    <w:multiLevelType w:val="hybridMultilevel"/>
    <w:tmpl w:val="19EE21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64410F"/>
    <w:multiLevelType w:val="hybridMultilevel"/>
    <w:tmpl w:val="032E5450"/>
    <w:lvl w:ilvl="0" w:tplc="F4EC9FA4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34543F"/>
    <w:multiLevelType w:val="hybridMultilevel"/>
    <w:tmpl w:val="329AA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DD08E2"/>
    <w:multiLevelType w:val="hybridMultilevel"/>
    <w:tmpl w:val="28A480C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7D2398F"/>
    <w:multiLevelType w:val="hybridMultilevel"/>
    <w:tmpl w:val="2C483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664E77"/>
    <w:multiLevelType w:val="hybridMultilevel"/>
    <w:tmpl w:val="8DFA5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5801DB"/>
    <w:multiLevelType w:val="hybridMultilevel"/>
    <w:tmpl w:val="28A480C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E013538"/>
    <w:multiLevelType w:val="hybridMultilevel"/>
    <w:tmpl w:val="8DFA5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14"/>
  </w:num>
  <w:num w:numId="4">
    <w:abstractNumId w:val="20"/>
  </w:num>
  <w:num w:numId="5">
    <w:abstractNumId w:val="16"/>
  </w:num>
  <w:num w:numId="6">
    <w:abstractNumId w:val="0"/>
  </w:num>
  <w:num w:numId="7">
    <w:abstractNumId w:val="13"/>
  </w:num>
  <w:num w:numId="8">
    <w:abstractNumId w:val="21"/>
  </w:num>
  <w:num w:numId="9">
    <w:abstractNumId w:val="1"/>
  </w:num>
  <w:num w:numId="10">
    <w:abstractNumId w:val="17"/>
  </w:num>
  <w:num w:numId="11">
    <w:abstractNumId w:val="4"/>
  </w:num>
  <w:num w:numId="12">
    <w:abstractNumId w:val="3"/>
  </w:num>
  <w:num w:numId="13">
    <w:abstractNumId w:val="12"/>
  </w:num>
  <w:num w:numId="14">
    <w:abstractNumId w:val="22"/>
  </w:num>
  <w:num w:numId="15">
    <w:abstractNumId w:val="2"/>
  </w:num>
  <w:num w:numId="16">
    <w:abstractNumId w:val="18"/>
  </w:num>
  <w:num w:numId="17">
    <w:abstractNumId w:val="5"/>
  </w:num>
  <w:num w:numId="18">
    <w:abstractNumId w:val="19"/>
  </w:num>
  <w:num w:numId="19">
    <w:abstractNumId w:val="8"/>
  </w:num>
  <w:num w:numId="20">
    <w:abstractNumId w:val="10"/>
  </w:num>
  <w:num w:numId="21">
    <w:abstractNumId w:val="9"/>
  </w:num>
  <w:num w:numId="22">
    <w:abstractNumId w:val="7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20B1"/>
    <w:rsid w:val="000226EE"/>
    <w:rsid w:val="00026652"/>
    <w:rsid w:val="00052DB7"/>
    <w:rsid w:val="00052F4A"/>
    <w:rsid w:val="000551C7"/>
    <w:rsid w:val="00070964"/>
    <w:rsid w:val="00092C75"/>
    <w:rsid w:val="000A13D8"/>
    <w:rsid w:val="000A6674"/>
    <w:rsid w:val="000B5CEE"/>
    <w:rsid w:val="000C78C8"/>
    <w:rsid w:val="00122AFB"/>
    <w:rsid w:val="00150BBD"/>
    <w:rsid w:val="00171678"/>
    <w:rsid w:val="001D1668"/>
    <w:rsid w:val="001D6FD2"/>
    <w:rsid w:val="00201AA5"/>
    <w:rsid w:val="00212E6F"/>
    <w:rsid w:val="00220D4E"/>
    <w:rsid w:val="0023733A"/>
    <w:rsid w:val="00240C87"/>
    <w:rsid w:val="00255D8C"/>
    <w:rsid w:val="00266F31"/>
    <w:rsid w:val="00294A47"/>
    <w:rsid w:val="002A549A"/>
    <w:rsid w:val="00305057"/>
    <w:rsid w:val="00321926"/>
    <w:rsid w:val="00332B82"/>
    <w:rsid w:val="00381CF9"/>
    <w:rsid w:val="003C4AF2"/>
    <w:rsid w:val="003C63C8"/>
    <w:rsid w:val="003C7023"/>
    <w:rsid w:val="003D2419"/>
    <w:rsid w:val="003E6A6A"/>
    <w:rsid w:val="00445596"/>
    <w:rsid w:val="004665E5"/>
    <w:rsid w:val="0047181B"/>
    <w:rsid w:val="00490DDE"/>
    <w:rsid w:val="00497A0B"/>
    <w:rsid w:val="004A7B8C"/>
    <w:rsid w:val="004F46EA"/>
    <w:rsid w:val="00515F0C"/>
    <w:rsid w:val="00531EA4"/>
    <w:rsid w:val="00555997"/>
    <w:rsid w:val="00582389"/>
    <w:rsid w:val="00592A6F"/>
    <w:rsid w:val="005A3557"/>
    <w:rsid w:val="005B5DCE"/>
    <w:rsid w:val="005B7549"/>
    <w:rsid w:val="005E7FEB"/>
    <w:rsid w:val="005F542B"/>
    <w:rsid w:val="005F6895"/>
    <w:rsid w:val="00660494"/>
    <w:rsid w:val="006753FF"/>
    <w:rsid w:val="00684DEC"/>
    <w:rsid w:val="00693C73"/>
    <w:rsid w:val="006A3814"/>
    <w:rsid w:val="006E0720"/>
    <w:rsid w:val="007076D8"/>
    <w:rsid w:val="00710D71"/>
    <w:rsid w:val="00717975"/>
    <w:rsid w:val="00767421"/>
    <w:rsid w:val="00767A21"/>
    <w:rsid w:val="007A2DED"/>
    <w:rsid w:val="007A2F7C"/>
    <w:rsid w:val="007C3CBC"/>
    <w:rsid w:val="007D15DB"/>
    <w:rsid w:val="007E6FE8"/>
    <w:rsid w:val="008432CF"/>
    <w:rsid w:val="008B6AAF"/>
    <w:rsid w:val="008C2BC6"/>
    <w:rsid w:val="0094324D"/>
    <w:rsid w:val="009711E0"/>
    <w:rsid w:val="009A2BEC"/>
    <w:rsid w:val="009C56AF"/>
    <w:rsid w:val="009D5E30"/>
    <w:rsid w:val="00A04AE0"/>
    <w:rsid w:val="00A178C6"/>
    <w:rsid w:val="00A36A5C"/>
    <w:rsid w:val="00A77AB9"/>
    <w:rsid w:val="00A87262"/>
    <w:rsid w:val="00A92AE9"/>
    <w:rsid w:val="00AA50A6"/>
    <w:rsid w:val="00AC1439"/>
    <w:rsid w:val="00AF2579"/>
    <w:rsid w:val="00AF3AD7"/>
    <w:rsid w:val="00B05FCF"/>
    <w:rsid w:val="00B10289"/>
    <w:rsid w:val="00B35F83"/>
    <w:rsid w:val="00B577CC"/>
    <w:rsid w:val="00B770CB"/>
    <w:rsid w:val="00BC3B05"/>
    <w:rsid w:val="00BE363D"/>
    <w:rsid w:val="00BE569E"/>
    <w:rsid w:val="00BF5575"/>
    <w:rsid w:val="00C06212"/>
    <w:rsid w:val="00C30075"/>
    <w:rsid w:val="00C304D9"/>
    <w:rsid w:val="00C30712"/>
    <w:rsid w:val="00C7066D"/>
    <w:rsid w:val="00C8480C"/>
    <w:rsid w:val="00C84A40"/>
    <w:rsid w:val="00C963BB"/>
    <w:rsid w:val="00CB298C"/>
    <w:rsid w:val="00CC2188"/>
    <w:rsid w:val="00CD4947"/>
    <w:rsid w:val="00CD5D8C"/>
    <w:rsid w:val="00CD61A3"/>
    <w:rsid w:val="00D020B1"/>
    <w:rsid w:val="00D46825"/>
    <w:rsid w:val="00D63B71"/>
    <w:rsid w:val="00DB4AC4"/>
    <w:rsid w:val="00DD6928"/>
    <w:rsid w:val="00DF76FE"/>
    <w:rsid w:val="00E14AFD"/>
    <w:rsid w:val="00E16628"/>
    <w:rsid w:val="00E56242"/>
    <w:rsid w:val="00E72FA1"/>
    <w:rsid w:val="00E95191"/>
    <w:rsid w:val="00EA0EF6"/>
    <w:rsid w:val="00EA29CA"/>
    <w:rsid w:val="00EA7475"/>
    <w:rsid w:val="00EB5EC8"/>
    <w:rsid w:val="00EC7D4D"/>
    <w:rsid w:val="00ED72E5"/>
    <w:rsid w:val="00EE0E97"/>
    <w:rsid w:val="00F1304F"/>
    <w:rsid w:val="00F16138"/>
    <w:rsid w:val="00F30808"/>
    <w:rsid w:val="00FD751C"/>
    <w:rsid w:val="00FE3A26"/>
    <w:rsid w:val="00FE5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51AD49"/>
  <w15:docId w15:val="{FF57A920-3B12-4788-AE1E-2CB9EBE0F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20B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20B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20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20B1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551C7"/>
    <w:rPr>
      <w:color w:val="808080"/>
    </w:rPr>
  </w:style>
  <w:style w:type="table" w:styleId="TableGrid">
    <w:name w:val="Table Grid"/>
    <w:basedOn w:val="TableNormal"/>
    <w:uiPriority w:val="59"/>
    <w:rsid w:val="00BE569E"/>
    <w:pPr>
      <w:spacing w:after="0" w:line="240" w:lineRule="auto"/>
    </w:pPr>
    <w:rPr>
      <w:rFonts w:ascii="Times New Roman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569E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E569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2</TotalTime>
  <Pages>3</Pages>
  <Words>640</Words>
  <Characters>364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0</dc:creator>
  <cp:lastModifiedBy>Admin</cp:lastModifiedBy>
  <cp:revision>85</cp:revision>
  <cp:lastPrinted>2022-03-09T01:49:00Z</cp:lastPrinted>
  <dcterms:created xsi:type="dcterms:W3CDTF">2022-02-28T10:28:00Z</dcterms:created>
  <dcterms:modified xsi:type="dcterms:W3CDTF">2022-04-0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